
<file path=[Content_Types].xml><?xml version="1.0" encoding="utf-8"?>
<Types xmlns="http://schemas.openxmlformats.org/package/2006/content-types">
  <Default Extension="mp3" ContentType="audio/unknown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4" r:id="rId2"/>
    <p:sldId id="280" r:id="rId3"/>
    <p:sldId id="257" r:id="rId4"/>
    <p:sldId id="258" r:id="rId5"/>
    <p:sldId id="260" r:id="rId6"/>
    <p:sldId id="261" r:id="rId7"/>
    <p:sldId id="262" r:id="rId8"/>
    <p:sldId id="265" r:id="rId9"/>
    <p:sldId id="266" r:id="rId10"/>
    <p:sldId id="268" r:id="rId11"/>
    <p:sldId id="269" r:id="rId12"/>
    <p:sldId id="270" r:id="rId13"/>
    <p:sldId id="279" r:id="rId14"/>
    <p:sldId id="278" r:id="rId15"/>
    <p:sldId id="273" r:id="rId16"/>
    <p:sldId id="274" r:id="rId17"/>
    <p:sldId id="275" r:id="rId18"/>
    <p:sldId id="277" r:id="rId19"/>
    <p:sldId id="276" r:id="rId20"/>
    <p:sldId id="259" r:id="rId21"/>
  </p:sldIdLst>
  <p:sldSz cx="9144000" cy="5143500" type="screen16x9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706" y="-7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5A6CE6-4175-4882-B9E1-4B34DADA9CA7}" type="datetimeFigureOut">
              <a:rPr lang="en-US" smtClean="0"/>
              <a:t>9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1559BB-149B-493F-9468-1958710600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2193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6009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8253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3259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2487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1953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8378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2353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124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866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7380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3502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8613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2621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6591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6923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8695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016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8982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5269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559BB-149B-493F-9468-19587106009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7584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9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7911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9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1395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9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3598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9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2057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9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730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9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249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9/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3641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9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581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9/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4241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9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255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1EC25-07A3-4217-8676-8C24EE1ECF7B}" type="datetimeFigureOut">
              <a:rPr lang="en-US" smtClean="0"/>
              <a:t>9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478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51EC25-07A3-4217-8676-8C24EE1ECF7B}" type="datetimeFigureOut">
              <a:rPr lang="en-US" smtClean="0"/>
              <a:t>9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A470FD-8AD3-4E21-86FC-5B586A93A4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620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2.gif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6" Type="http://schemas.openxmlformats.org/officeDocument/2006/relationships/image" Target="../media/image6.gif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gif"/><Relationship Id="rId13" Type="http://schemas.openxmlformats.org/officeDocument/2006/relationships/image" Target="../media/image18.gif"/><Relationship Id="rId18" Type="http://schemas.openxmlformats.org/officeDocument/2006/relationships/oleObject" Target="../embeddings/oleObject1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0.wmf"/><Relationship Id="rId7" Type="http://schemas.openxmlformats.org/officeDocument/2006/relationships/audio" Target="../media/audio3.wav"/><Relationship Id="rId12" Type="http://schemas.openxmlformats.org/officeDocument/2006/relationships/image" Target="../media/image17.gif"/><Relationship Id="rId17" Type="http://schemas.openxmlformats.org/officeDocument/2006/relationships/image" Target="../media/image21.gif"/><Relationship Id="rId25" Type="http://schemas.openxmlformats.org/officeDocument/2006/relationships/image" Target="../media/image12.wmf"/><Relationship Id="rId2" Type="http://schemas.openxmlformats.org/officeDocument/2006/relationships/tags" Target="../tags/tag16.xml"/><Relationship Id="rId16" Type="http://schemas.openxmlformats.org/officeDocument/2006/relationships/image" Target="../media/image20.png"/><Relationship Id="rId20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16.gif"/><Relationship Id="rId24" Type="http://schemas.openxmlformats.org/officeDocument/2006/relationships/oleObject" Target="../embeddings/oleObject4.bin"/><Relationship Id="rId5" Type="http://schemas.openxmlformats.org/officeDocument/2006/relationships/audio" Target="../media/audio1.wav"/><Relationship Id="rId15" Type="http://schemas.microsoft.com/office/2007/relationships/hdphoto" Target="../media/hdphoto1.wdp"/><Relationship Id="rId23" Type="http://schemas.openxmlformats.org/officeDocument/2006/relationships/image" Target="../media/image11.wmf"/><Relationship Id="rId10" Type="http://schemas.openxmlformats.org/officeDocument/2006/relationships/image" Target="../media/image15.gif"/><Relationship Id="rId19" Type="http://schemas.openxmlformats.org/officeDocument/2006/relationships/image" Target="../media/image9.wmf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14.gif"/><Relationship Id="rId14" Type="http://schemas.openxmlformats.org/officeDocument/2006/relationships/image" Target="../media/image19.png"/><Relationship Id="rId22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gif"/><Relationship Id="rId13" Type="http://schemas.openxmlformats.org/officeDocument/2006/relationships/image" Target="../media/image17.gif"/><Relationship Id="rId18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3.wmf"/><Relationship Id="rId7" Type="http://schemas.openxmlformats.org/officeDocument/2006/relationships/audio" Target="../media/audio3.wav"/><Relationship Id="rId12" Type="http://schemas.openxmlformats.org/officeDocument/2006/relationships/image" Target="../media/image16.gif"/><Relationship Id="rId17" Type="http://schemas.openxmlformats.org/officeDocument/2006/relationships/image" Target="../media/image26.gif"/><Relationship Id="rId25" Type="http://schemas.openxmlformats.org/officeDocument/2006/relationships/image" Target="../media/image25.wmf"/><Relationship Id="rId2" Type="http://schemas.openxmlformats.org/officeDocument/2006/relationships/tags" Target="../tags/tag17.xml"/><Relationship Id="rId16" Type="http://schemas.openxmlformats.org/officeDocument/2006/relationships/image" Target="../media/image20.png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15.gif"/><Relationship Id="rId24" Type="http://schemas.openxmlformats.org/officeDocument/2006/relationships/oleObject" Target="../embeddings/oleObject8.bin"/><Relationship Id="rId5" Type="http://schemas.openxmlformats.org/officeDocument/2006/relationships/audio" Target="../media/audio1.wav"/><Relationship Id="rId15" Type="http://schemas.microsoft.com/office/2007/relationships/hdphoto" Target="../media/hdphoto1.wdp"/><Relationship Id="rId23" Type="http://schemas.openxmlformats.org/officeDocument/2006/relationships/image" Target="../media/image24.wmf"/><Relationship Id="rId10" Type="http://schemas.openxmlformats.org/officeDocument/2006/relationships/image" Target="../media/image14.gif"/><Relationship Id="rId19" Type="http://schemas.openxmlformats.org/officeDocument/2006/relationships/image" Target="../media/image22.wmf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18.gif"/><Relationship Id="rId14" Type="http://schemas.openxmlformats.org/officeDocument/2006/relationships/image" Target="../media/image19.png"/><Relationship Id="rId22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gif"/><Relationship Id="rId13" Type="http://schemas.openxmlformats.org/officeDocument/2006/relationships/image" Target="../media/image17.gif"/><Relationship Id="rId18" Type="http://schemas.openxmlformats.org/officeDocument/2006/relationships/oleObject" Target="../embeddings/oleObject9.bin"/><Relationship Id="rId3" Type="http://schemas.openxmlformats.org/officeDocument/2006/relationships/slideLayout" Target="../slideLayouts/slideLayout2.xml"/><Relationship Id="rId7" Type="http://schemas.openxmlformats.org/officeDocument/2006/relationships/audio" Target="../media/audio3.wav"/><Relationship Id="rId12" Type="http://schemas.openxmlformats.org/officeDocument/2006/relationships/image" Target="../media/image16.gif"/><Relationship Id="rId17" Type="http://schemas.openxmlformats.org/officeDocument/2006/relationships/image" Target="../media/image26.gif"/><Relationship Id="rId2" Type="http://schemas.openxmlformats.org/officeDocument/2006/relationships/tags" Target="../tags/tag18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11" Type="http://schemas.openxmlformats.org/officeDocument/2006/relationships/image" Target="../media/image15.gif"/><Relationship Id="rId5" Type="http://schemas.openxmlformats.org/officeDocument/2006/relationships/audio" Target="../media/audio1.wav"/><Relationship Id="rId15" Type="http://schemas.microsoft.com/office/2007/relationships/hdphoto" Target="../media/hdphoto1.wdp"/><Relationship Id="rId10" Type="http://schemas.openxmlformats.org/officeDocument/2006/relationships/image" Target="../media/image14.gif"/><Relationship Id="rId19" Type="http://schemas.openxmlformats.org/officeDocument/2006/relationships/image" Target="../media/image27.wmf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18.gif"/><Relationship Id="rId1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3.png"/><Relationship Id="rId3" Type="http://schemas.openxmlformats.org/officeDocument/2006/relationships/audio" Target="../media/media1.mp3"/><Relationship Id="rId7" Type="http://schemas.openxmlformats.org/officeDocument/2006/relationships/audio" Target="../media/media3.mp3"/><Relationship Id="rId12" Type="http://schemas.openxmlformats.org/officeDocument/2006/relationships/slide" Target="slide5.xml"/><Relationship Id="rId2" Type="http://schemas.microsoft.com/office/2007/relationships/media" Target="../media/media1.mp3"/><Relationship Id="rId1" Type="http://schemas.openxmlformats.org/officeDocument/2006/relationships/tags" Target="../tags/tag3.xml"/><Relationship Id="rId6" Type="http://schemas.microsoft.com/office/2007/relationships/media" Target="../media/media3.mp3"/><Relationship Id="rId11" Type="http://schemas.openxmlformats.org/officeDocument/2006/relationships/slide" Target="slide4.xml"/><Relationship Id="rId5" Type="http://schemas.openxmlformats.org/officeDocument/2006/relationships/audio" Target="../media/media2.mp3"/><Relationship Id="rId10" Type="http://schemas.openxmlformats.org/officeDocument/2006/relationships/slide" Target="slide3.xml"/><Relationship Id="rId4" Type="http://schemas.microsoft.com/office/2007/relationships/media" Target="../media/media2.mp3"/><Relationship Id="rId9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EJ02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219200" y="2914651"/>
            <a:ext cx="6858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CC0000"/>
                </a:solidFill>
                <a:latin typeface="Times New Roman" pitchFamily="18" charset="0"/>
              </a:rPr>
              <a:t>NHIỆT LIỆT CHÀO MỪNG 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CC0000"/>
                </a:solidFill>
                <a:latin typeface="Times New Roman" pitchFamily="18" charset="0"/>
              </a:rPr>
              <a:t>THẦY CÔ VỀ DỰ TIẾT HỌC</a:t>
            </a:r>
          </a:p>
        </p:txBody>
      </p:sp>
      <p:pic>
        <p:nvPicPr>
          <p:cNvPr id="17412" name="Picture 4" descr="spin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3" y="2514601"/>
            <a:ext cx="447675" cy="335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3" name="Picture 5" descr="spin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2514601"/>
            <a:ext cx="447675" cy="335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6" descr="spin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3" y="2514601"/>
            <a:ext cx="447675" cy="335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5" name="Picture 7" descr="spin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3" y="2514601"/>
            <a:ext cx="447675" cy="335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6" name="Picture 8" descr="spin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3" y="2514601"/>
            <a:ext cx="447675" cy="335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7" name="Oval 9"/>
          <p:cNvSpPr>
            <a:spLocks noChangeArrowheads="1"/>
          </p:cNvSpPr>
          <p:nvPr/>
        </p:nvSpPr>
        <p:spPr bwMode="auto">
          <a:xfrm>
            <a:off x="1371600" y="1085850"/>
            <a:ext cx="1066800" cy="628650"/>
          </a:xfrm>
          <a:prstGeom prst="ellipse">
            <a:avLst/>
          </a:prstGeom>
          <a:noFill/>
          <a:ln w="38100" cmpd="dbl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accent2"/>
                </a:solidFill>
              </a:rPr>
              <a:t>LỚP </a:t>
            </a:r>
            <a:r>
              <a:rPr lang="en-US" altLang="en-US" dirty="0" smtClean="0">
                <a:solidFill>
                  <a:schemeClr val="accent2"/>
                </a:solidFill>
              </a:rPr>
              <a:t>7D</a:t>
            </a:r>
            <a:endParaRPr lang="en-US" altLang="en-US" dirty="0">
              <a:solidFill>
                <a:schemeClr val="accent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6063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3898" y="1556176"/>
            <a:ext cx="84963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/>
              <a:t>Từ</a:t>
            </a:r>
            <a:r>
              <a:rPr lang="en-US" sz="3000" dirty="0" smtClean="0"/>
              <a:t> </a:t>
            </a:r>
            <a:r>
              <a:rPr lang="en-US" sz="3000" dirty="0" err="1" smtClean="0"/>
              <a:t>công</a:t>
            </a:r>
            <a:r>
              <a:rPr lang="en-US" sz="3000" dirty="0" smtClean="0"/>
              <a:t> </a:t>
            </a:r>
            <a:r>
              <a:rPr lang="en-US" sz="3000" dirty="0" err="1" smtClean="0"/>
              <a:t>thức</a:t>
            </a:r>
            <a:r>
              <a:rPr lang="en-US" sz="3000" dirty="0" smtClean="0"/>
              <a:t> </a:t>
            </a:r>
            <a:r>
              <a:rPr lang="en-US" sz="3000" dirty="0" err="1" smtClean="0"/>
              <a:t>tính</a:t>
            </a:r>
            <a:r>
              <a:rPr lang="en-US" sz="3000" dirty="0" smtClean="0"/>
              <a:t> </a:t>
            </a:r>
            <a:r>
              <a:rPr lang="en-US" sz="3000" dirty="0" err="1" smtClean="0"/>
              <a:t>vận</a:t>
            </a:r>
            <a:r>
              <a:rPr lang="en-US" sz="3000" dirty="0" smtClean="0"/>
              <a:t> </a:t>
            </a:r>
            <a:r>
              <a:rPr lang="en-US" sz="3000" dirty="0" err="1" smtClean="0"/>
              <a:t>tốc</a:t>
            </a:r>
            <a:r>
              <a:rPr lang="en-US" sz="3000" dirty="0" smtClean="0"/>
              <a:t>, </a:t>
            </a:r>
            <a:r>
              <a:rPr lang="en-US" sz="3000" dirty="0" err="1" smtClean="0"/>
              <a:t>hãy</a:t>
            </a:r>
            <a:r>
              <a:rPr lang="en-US" sz="3000" dirty="0" smtClean="0"/>
              <a:t> </a:t>
            </a:r>
            <a:r>
              <a:rPr lang="en-US" sz="3000" dirty="0" err="1" smtClean="0"/>
              <a:t>tìm</a:t>
            </a:r>
            <a:r>
              <a:rPr lang="en-US" sz="3000" dirty="0" smtClean="0"/>
              <a:t> </a:t>
            </a:r>
            <a:r>
              <a:rPr lang="en-US" sz="3000" dirty="0" err="1" smtClean="0"/>
              <a:t>công</a:t>
            </a:r>
            <a:r>
              <a:rPr lang="en-US" sz="3000" dirty="0" smtClean="0"/>
              <a:t> </a:t>
            </a:r>
            <a:r>
              <a:rPr lang="en-US" sz="3000" dirty="0" err="1" smtClean="0"/>
              <a:t>thức</a:t>
            </a:r>
            <a:r>
              <a:rPr lang="en-US" sz="3000" dirty="0" smtClean="0"/>
              <a:t> </a:t>
            </a:r>
            <a:r>
              <a:rPr lang="en-US" sz="3000" dirty="0" err="1" smtClean="0"/>
              <a:t>tính</a:t>
            </a:r>
            <a:r>
              <a:rPr lang="en-US" sz="3000" dirty="0" smtClean="0"/>
              <a:t> </a:t>
            </a:r>
            <a:r>
              <a:rPr lang="en-US" sz="3000" dirty="0" err="1" smtClean="0"/>
              <a:t>quãng</a:t>
            </a:r>
            <a:r>
              <a:rPr lang="en-US" sz="3000" dirty="0" smtClean="0"/>
              <a:t> </a:t>
            </a:r>
            <a:r>
              <a:rPr lang="en-US" sz="3000" dirty="0" err="1" smtClean="0"/>
              <a:t>đường</a:t>
            </a:r>
            <a:r>
              <a:rPr lang="en-US" sz="3000" dirty="0" smtClean="0"/>
              <a:t>; </a:t>
            </a:r>
            <a:r>
              <a:rPr lang="en-US" sz="3000" dirty="0" err="1" smtClean="0"/>
              <a:t>công</a:t>
            </a:r>
            <a:r>
              <a:rPr lang="en-US" sz="3000" dirty="0" smtClean="0"/>
              <a:t> </a:t>
            </a:r>
            <a:r>
              <a:rPr lang="en-US" sz="3000" dirty="0" err="1" smtClean="0"/>
              <a:t>thức</a:t>
            </a:r>
            <a:r>
              <a:rPr lang="en-US" sz="3000" dirty="0" smtClean="0"/>
              <a:t> </a:t>
            </a:r>
            <a:r>
              <a:rPr lang="en-US" sz="3000" dirty="0" err="1" smtClean="0"/>
              <a:t>tính</a:t>
            </a:r>
            <a:r>
              <a:rPr lang="en-US" sz="3000" dirty="0" smtClean="0"/>
              <a:t> </a:t>
            </a:r>
            <a:r>
              <a:rPr lang="en-US" sz="3000" dirty="0" err="1" smtClean="0"/>
              <a:t>thời</a:t>
            </a:r>
            <a:r>
              <a:rPr lang="en-US" sz="3000" dirty="0" smtClean="0"/>
              <a:t> </a:t>
            </a:r>
            <a:r>
              <a:rPr lang="en-US" sz="3000" dirty="0" err="1" smtClean="0"/>
              <a:t>gian</a:t>
            </a:r>
            <a:r>
              <a:rPr lang="en-US" sz="3000" dirty="0" smtClean="0"/>
              <a:t>.</a:t>
            </a:r>
            <a:endParaRPr lang="en-US" sz="3000" dirty="0"/>
          </a:p>
        </p:txBody>
      </p:sp>
      <p:sp>
        <p:nvSpPr>
          <p:cNvPr id="5" name="Isosceles Triangle 4"/>
          <p:cNvSpPr/>
          <p:nvPr/>
        </p:nvSpPr>
        <p:spPr>
          <a:xfrm rot="10800000">
            <a:off x="423786" y="1733550"/>
            <a:ext cx="305974" cy="2286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25117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7302"/>
            <a:ext cx="9144000" cy="5008895"/>
          </a:xfrm>
          <a:prstGeom prst="rect">
            <a:avLst/>
          </a:prstGeom>
        </p:spPr>
      </p:pic>
      <p:graphicFrame>
        <p:nvGraphicFramePr>
          <p:cNvPr id="3" name="Table 7">
            <a:extLst>
              <a:ext uri="{FF2B5EF4-FFF2-40B4-BE49-F238E27FC236}">
                <a16:creationId xmlns:a16="http://schemas.microsoft.com/office/drawing/2014/main" xmlns="" id="{27B1CE6C-2985-45C0-FA2B-073ED57728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9861087"/>
              </p:ext>
            </p:extLst>
          </p:nvPr>
        </p:nvGraphicFramePr>
        <p:xfrm>
          <a:off x="2388488" y="455295"/>
          <a:ext cx="5880726" cy="31318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083330">
                  <a:extLst>
                    <a:ext uri="{9D8B030D-6E8A-4147-A177-3AD203B41FA5}">
                      <a16:colId xmlns:a16="http://schemas.microsoft.com/office/drawing/2014/main" xmlns="" val="2469732533"/>
                    </a:ext>
                  </a:extLst>
                </a:gridCol>
                <a:gridCol w="1797396">
                  <a:extLst>
                    <a:ext uri="{9D8B030D-6E8A-4147-A177-3AD203B41FA5}">
                      <a16:colId xmlns:a16="http://schemas.microsoft.com/office/drawing/2014/main" xmlns="" val="2906741015"/>
                    </a:ext>
                  </a:extLst>
                </a:gridCol>
              </a:tblGrid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ển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solidFill>
                      <a:srgbClr val="FF6600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solidFill>
                      <a:srgbClr val="FF6600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28058119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ùa</a:t>
                      </a: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37657086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6509225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p</a:t>
                      </a: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96151889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1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1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5207266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1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nh</a:t>
                      </a:r>
                      <a:r>
                        <a:rPr lang="en-US" sz="21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621837622"/>
                  </a:ext>
                </a:extLst>
              </a:tr>
            </a:tbl>
          </a:graphicData>
        </a:graphic>
      </p:graphicFrame>
      <p:pic>
        <p:nvPicPr>
          <p:cNvPr id="4098" name="Picture 2" descr="Mai rùa – Wikipedia tiếng Việt">
            <a:extLst>
              <a:ext uri="{FF2B5EF4-FFF2-40B4-BE49-F238E27FC236}">
                <a16:creationId xmlns:a16="http://schemas.microsoft.com/office/drawing/2014/main" xmlns="" id="{C860026A-46CB-33DC-9FF6-C9ACDB8168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625" y="892212"/>
            <a:ext cx="733163" cy="487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0F57878E-0906-CCF1-0D21-68589AD91EF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2893" y="1428750"/>
            <a:ext cx="382817" cy="484748"/>
          </a:xfrm>
          <a:prstGeom prst="rect">
            <a:avLst/>
          </a:prstGeom>
        </p:spPr>
      </p:pic>
      <p:sp>
        <p:nvSpPr>
          <p:cNvPr id="7" name="AutoShape 8" descr="Xe Máy Điện Dibao Gogo Cross Chính Hãng Cao Cấp | Xemaydien.com">
            <a:extLst>
              <a:ext uri="{FF2B5EF4-FFF2-40B4-BE49-F238E27FC236}">
                <a16:creationId xmlns:a16="http://schemas.microsoft.com/office/drawing/2014/main" xmlns="" id="{F9DC3ED0-727A-2F38-D031-C040AF8EA6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57700" y="245745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076D1156-ECEB-4E26-51BF-9A8D642AE9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6900" y="1959597"/>
            <a:ext cx="545700" cy="52864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2AB054F-1177-4041-BFAE-D562530DCA7C}"/>
              </a:ext>
            </a:extLst>
          </p:cNvPr>
          <p:cNvSpPr txBox="1"/>
          <p:nvPr/>
        </p:nvSpPr>
        <p:spPr>
          <a:xfrm>
            <a:off x="6705600" y="895350"/>
            <a:ext cx="1523999" cy="4847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3 -0,4 km /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38C56D7C-7D30-43B4-BDBB-6F49CDABACEF}"/>
              </a:ext>
            </a:extLst>
          </p:cNvPr>
          <p:cNvSpPr txBox="1"/>
          <p:nvPr/>
        </p:nvSpPr>
        <p:spPr>
          <a:xfrm>
            <a:off x="6477000" y="1504950"/>
            <a:ext cx="1828799" cy="4847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– 5.4 km/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A8D8E921-7843-4AEF-AD86-E4338D9446D3}"/>
              </a:ext>
            </a:extLst>
          </p:cNvPr>
          <p:cNvSpPr txBox="1"/>
          <p:nvPr/>
        </p:nvSpPr>
        <p:spPr>
          <a:xfrm>
            <a:off x="6629401" y="2020954"/>
            <a:ext cx="1676398" cy="4847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– 20km/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E342E4E7-22E0-480F-9974-A3DCC145867F}"/>
              </a:ext>
            </a:extLst>
          </p:cNvPr>
          <p:cNvSpPr txBox="1"/>
          <p:nvPr/>
        </p:nvSpPr>
        <p:spPr>
          <a:xfrm>
            <a:off x="6477000" y="2571750"/>
            <a:ext cx="1525592" cy="43499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36 km/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40930209-3C82-49D9-AF99-E055E1E1533E}"/>
              </a:ext>
            </a:extLst>
          </p:cNvPr>
          <p:cNvSpPr txBox="1"/>
          <p:nvPr/>
        </p:nvSpPr>
        <p:spPr>
          <a:xfrm>
            <a:off x="6629400" y="3105150"/>
            <a:ext cx="1676398" cy="43499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0000km/s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62892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438ED0A-38F6-488F-0779-E8BD615F6F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91370" y="0"/>
            <a:ext cx="1761260" cy="741410"/>
          </a:xfrm>
        </p:spPr>
        <p:txBody>
          <a:bodyPr>
            <a:normAutofit fontScale="90000"/>
          </a:bodyPr>
          <a:lstStyle/>
          <a:p>
            <a:r>
              <a:rPr lang="en-US" sz="27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7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7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9905CD52-3358-1883-5873-1C5F99FF9C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2733" y="543983"/>
            <a:ext cx="6221384" cy="459951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xmlns="" id="{DF3465A8-AFEF-A6BF-A359-9BE9DBB55D6C}"/>
              </a:ext>
            </a:extLst>
          </p:cNvPr>
          <p:cNvSpPr txBox="1">
            <a:spLocks/>
          </p:cNvSpPr>
          <p:nvPr/>
        </p:nvSpPr>
        <p:spPr>
          <a:xfrm>
            <a:off x="200024" y="1101435"/>
            <a:ext cx="1289860" cy="741410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7,57km/h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9C6CE0AB-AA23-20C9-27B3-9FF24538B802}"/>
              </a:ext>
            </a:extLst>
          </p:cNvPr>
          <p:cNvSpPr txBox="1">
            <a:spLocks/>
          </p:cNvSpPr>
          <p:nvPr/>
        </p:nvSpPr>
        <p:spPr>
          <a:xfrm>
            <a:off x="137686" y="3145849"/>
            <a:ext cx="1501805" cy="741410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10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/h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F39185A9-8E3F-4573-E045-96E6CEAEAF0B}"/>
              </a:ext>
            </a:extLst>
          </p:cNvPr>
          <p:cNvSpPr txBox="1">
            <a:spLocks/>
          </p:cNvSpPr>
          <p:nvPr/>
        </p:nvSpPr>
        <p:spPr>
          <a:xfrm>
            <a:off x="7654117" y="3402052"/>
            <a:ext cx="1501805" cy="741410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10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/h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xmlns="" id="{50964A3B-749B-0195-1003-1145EC9618A7}"/>
              </a:ext>
            </a:extLst>
          </p:cNvPr>
          <p:cNvSpPr txBox="1">
            <a:spLocks/>
          </p:cNvSpPr>
          <p:nvPr/>
        </p:nvSpPr>
        <p:spPr>
          <a:xfrm>
            <a:off x="7722395" y="1013353"/>
            <a:ext cx="1226768" cy="741410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0 km/h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B68F3962-CFDB-6CAF-7C82-22790DE1DCCE}"/>
              </a:ext>
            </a:extLst>
          </p:cNvPr>
          <p:cNvGrpSpPr/>
          <p:nvPr/>
        </p:nvGrpSpPr>
        <p:grpSpPr>
          <a:xfrm>
            <a:off x="439341" y="252404"/>
            <a:ext cx="2603897" cy="926315"/>
            <a:chOff x="585788" y="336538"/>
            <a:chExt cx="3471862" cy="1235087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xmlns="" id="{3BC7E1E6-BF5D-0444-4129-E15EFCDFC9FE}"/>
                </a:ext>
              </a:extLst>
            </p:cNvPr>
            <p:cNvSpPr/>
            <p:nvPr/>
          </p:nvSpPr>
          <p:spPr>
            <a:xfrm>
              <a:off x="685800" y="336538"/>
              <a:ext cx="3371850" cy="1220800"/>
            </a:xfrm>
            <a:custGeom>
              <a:avLst/>
              <a:gdLst>
                <a:gd name="connsiteX0" fmla="*/ 3371850 w 3371850"/>
                <a:gd name="connsiteY0" fmla="*/ 763600 h 1220800"/>
                <a:gd name="connsiteX1" fmla="*/ 3286125 w 3371850"/>
                <a:gd name="connsiteY1" fmla="*/ 620725 h 1220800"/>
                <a:gd name="connsiteX2" fmla="*/ 3243263 w 3371850"/>
                <a:gd name="connsiteY2" fmla="*/ 549287 h 1220800"/>
                <a:gd name="connsiteX3" fmla="*/ 3157538 w 3371850"/>
                <a:gd name="connsiteY3" fmla="*/ 434987 h 1220800"/>
                <a:gd name="connsiteX4" fmla="*/ 3128963 w 3371850"/>
                <a:gd name="connsiteY4" fmla="*/ 392125 h 1220800"/>
                <a:gd name="connsiteX5" fmla="*/ 3086100 w 3371850"/>
                <a:gd name="connsiteY5" fmla="*/ 363550 h 1220800"/>
                <a:gd name="connsiteX6" fmla="*/ 2928938 w 3371850"/>
                <a:gd name="connsiteY6" fmla="*/ 263537 h 1220800"/>
                <a:gd name="connsiteX7" fmla="*/ 2857500 w 3371850"/>
                <a:gd name="connsiteY7" fmla="*/ 249250 h 1220800"/>
                <a:gd name="connsiteX8" fmla="*/ 2557463 w 3371850"/>
                <a:gd name="connsiteY8" fmla="*/ 149237 h 1220800"/>
                <a:gd name="connsiteX9" fmla="*/ 2128838 w 3371850"/>
                <a:gd name="connsiteY9" fmla="*/ 63512 h 1220800"/>
                <a:gd name="connsiteX10" fmla="*/ 1928813 w 3371850"/>
                <a:gd name="connsiteY10" fmla="*/ 49225 h 1220800"/>
                <a:gd name="connsiteX11" fmla="*/ 1214438 w 3371850"/>
                <a:gd name="connsiteY11" fmla="*/ 34937 h 1220800"/>
                <a:gd name="connsiteX12" fmla="*/ 1114425 w 3371850"/>
                <a:gd name="connsiteY12" fmla="*/ 77800 h 1220800"/>
                <a:gd name="connsiteX13" fmla="*/ 957263 w 3371850"/>
                <a:gd name="connsiteY13" fmla="*/ 163525 h 1220800"/>
                <a:gd name="connsiteX14" fmla="*/ 928688 w 3371850"/>
                <a:gd name="connsiteY14" fmla="*/ 492137 h 1220800"/>
                <a:gd name="connsiteX15" fmla="*/ 1028700 w 3371850"/>
                <a:gd name="connsiteY15" fmla="*/ 549287 h 1220800"/>
                <a:gd name="connsiteX16" fmla="*/ 1214438 w 3371850"/>
                <a:gd name="connsiteY16" fmla="*/ 506425 h 1220800"/>
                <a:gd name="connsiteX17" fmla="*/ 1143000 w 3371850"/>
                <a:gd name="connsiteY17" fmla="*/ 334975 h 1220800"/>
                <a:gd name="connsiteX18" fmla="*/ 1057275 w 3371850"/>
                <a:gd name="connsiteY18" fmla="*/ 320687 h 1220800"/>
                <a:gd name="connsiteX19" fmla="*/ 871538 w 3371850"/>
                <a:gd name="connsiteY19" fmla="*/ 292112 h 1220800"/>
                <a:gd name="connsiteX20" fmla="*/ 557213 w 3371850"/>
                <a:gd name="connsiteY20" fmla="*/ 334975 h 1220800"/>
                <a:gd name="connsiteX21" fmla="*/ 471488 w 3371850"/>
                <a:gd name="connsiteY21" fmla="*/ 377837 h 1220800"/>
                <a:gd name="connsiteX22" fmla="*/ 257175 w 3371850"/>
                <a:gd name="connsiteY22" fmla="*/ 563575 h 1220800"/>
                <a:gd name="connsiteX23" fmla="*/ 171450 w 3371850"/>
                <a:gd name="connsiteY23" fmla="*/ 777887 h 1220800"/>
                <a:gd name="connsiteX24" fmla="*/ 114300 w 3371850"/>
                <a:gd name="connsiteY24" fmla="*/ 906475 h 1220800"/>
                <a:gd name="connsiteX25" fmla="*/ 85725 w 3371850"/>
                <a:gd name="connsiteY25" fmla="*/ 949337 h 1220800"/>
                <a:gd name="connsiteX26" fmla="*/ 42863 w 3371850"/>
                <a:gd name="connsiteY26" fmla="*/ 1077925 h 1220800"/>
                <a:gd name="connsiteX27" fmla="*/ 28575 w 3371850"/>
                <a:gd name="connsiteY27" fmla="*/ 1135075 h 1220800"/>
                <a:gd name="connsiteX28" fmla="*/ 0 w 3371850"/>
                <a:gd name="connsiteY28" fmla="*/ 1220800 h 1220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3371850" h="1220800">
                  <a:moveTo>
                    <a:pt x="3371850" y="763600"/>
                  </a:moveTo>
                  <a:lnTo>
                    <a:pt x="3286125" y="620725"/>
                  </a:lnTo>
                  <a:cubicBezTo>
                    <a:pt x="3271838" y="596912"/>
                    <a:pt x="3259925" y="571503"/>
                    <a:pt x="3243263" y="549287"/>
                  </a:cubicBezTo>
                  <a:cubicBezTo>
                    <a:pt x="3214688" y="511187"/>
                    <a:pt x="3183956" y="474613"/>
                    <a:pt x="3157538" y="434987"/>
                  </a:cubicBezTo>
                  <a:cubicBezTo>
                    <a:pt x="3148013" y="420700"/>
                    <a:pt x="3141105" y="404267"/>
                    <a:pt x="3128963" y="392125"/>
                  </a:cubicBezTo>
                  <a:cubicBezTo>
                    <a:pt x="3116821" y="379983"/>
                    <a:pt x="3100073" y="373531"/>
                    <a:pt x="3086100" y="363550"/>
                  </a:cubicBezTo>
                  <a:cubicBezTo>
                    <a:pt x="3026609" y="321056"/>
                    <a:pt x="3003871" y="294759"/>
                    <a:pt x="2928938" y="263537"/>
                  </a:cubicBezTo>
                  <a:cubicBezTo>
                    <a:pt x="2906522" y="254197"/>
                    <a:pt x="2880710" y="256392"/>
                    <a:pt x="2857500" y="249250"/>
                  </a:cubicBezTo>
                  <a:cubicBezTo>
                    <a:pt x="2517472" y="144626"/>
                    <a:pt x="3044879" y="280464"/>
                    <a:pt x="2557463" y="149237"/>
                  </a:cubicBezTo>
                  <a:cubicBezTo>
                    <a:pt x="2444438" y="118807"/>
                    <a:pt x="2236564" y="77412"/>
                    <a:pt x="2128838" y="63512"/>
                  </a:cubicBezTo>
                  <a:cubicBezTo>
                    <a:pt x="2062543" y="54958"/>
                    <a:pt x="1995488" y="53987"/>
                    <a:pt x="1928813" y="49225"/>
                  </a:cubicBezTo>
                  <a:cubicBezTo>
                    <a:pt x="1590001" y="-7244"/>
                    <a:pt x="1637172" y="-19260"/>
                    <a:pt x="1214438" y="34937"/>
                  </a:cubicBezTo>
                  <a:cubicBezTo>
                    <a:pt x="1178462" y="39549"/>
                    <a:pt x="1147293" y="62462"/>
                    <a:pt x="1114425" y="77800"/>
                  </a:cubicBezTo>
                  <a:cubicBezTo>
                    <a:pt x="1006375" y="128224"/>
                    <a:pt x="1026857" y="117128"/>
                    <a:pt x="957263" y="163525"/>
                  </a:cubicBezTo>
                  <a:cubicBezTo>
                    <a:pt x="887903" y="279123"/>
                    <a:pt x="858208" y="298318"/>
                    <a:pt x="928688" y="492137"/>
                  </a:cubicBezTo>
                  <a:cubicBezTo>
                    <a:pt x="941810" y="528222"/>
                    <a:pt x="995363" y="530237"/>
                    <a:pt x="1028700" y="549287"/>
                  </a:cubicBezTo>
                  <a:cubicBezTo>
                    <a:pt x="1090613" y="535000"/>
                    <a:pt x="1184537" y="562490"/>
                    <a:pt x="1214438" y="506425"/>
                  </a:cubicBezTo>
                  <a:cubicBezTo>
                    <a:pt x="1243573" y="451796"/>
                    <a:pt x="1182992" y="382238"/>
                    <a:pt x="1143000" y="334975"/>
                  </a:cubicBezTo>
                  <a:cubicBezTo>
                    <a:pt x="1124288" y="312860"/>
                    <a:pt x="1085907" y="325092"/>
                    <a:pt x="1057275" y="320687"/>
                  </a:cubicBezTo>
                  <a:cubicBezTo>
                    <a:pt x="818279" y="283918"/>
                    <a:pt x="1085370" y="327752"/>
                    <a:pt x="871538" y="292112"/>
                  </a:cubicBezTo>
                  <a:cubicBezTo>
                    <a:pt x="766763" y="306400"/>
                    <a:pt x="660610" y="312818"/>
                    <a:pt x="557213" y="334975"/>
                  </a:cubicBezTo>
                  <a:cubicBezTo>
                    <a:pt x="525974" y="341669"/>
                    <a:pt x="497387" y="359132"/>
                    <a:pt x="471488" y="377837"/>
                  </a:cubicBezTo>
                  <a:cubicBezTo>
                    <a:pt x="359305" y="458858"/>
                    <a:pt x="332328" y="488422"/>
                    <a:pt x="257175" y="563575"/>
                  </a:cubicBezTo>
                  <a:cubicBezTo>
                    <a:pt x="222370" y="667991"/>
                    <a:pt x="252543" y="580948"/>
                    <a:pt x="171450" y="777887"/>
                  </a:cubicBezTo>
                  <a:cubicBezTo>
                    <a:pt x="148889" y="832677"/>
                    <a:pt x="142781" y="856633"/>
                    <a:pt x="114300" y="906475"/>
                  </a:cubicBezTo>
                  <a:cubicBezTo>
                    <a:pt x="105781" y="921384"/>
                    <a:pt x="95250" y="935050"/>
                    <a:pt x="85725" y="949337"/>
                  </a:cubicBezTo>
                  <a:cubicBezTo>
                    <a:pt x="71438" y="992200"/>
                    <a:pt x="53821" y="1034093"/>
                    <a:pt x="42863" y="1077925"/>
                  </a:cubicBezTo>
                  <a:cubicBezTo>
                    <a:pt x="38100" y="1096975"/>
                    <a:pt x="34218" y="1116267"/>
                    <a:pt x="28575" y="1135075"/>
                  </a:cubicBezTo>
                  <a:cubicBezTo>
                    <a:pt x="19920" y="1163925"/>
                    <a:pt x="0" y="1220800"/>
                    <a:pt x="0" y="1220800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FFF7C47A-6181-9AB2-1368-34B928406FA5}"/>
                </a:ext>
              </a:extLst>
            </p:cNvPr>
            <p:cNvSpPr/>
            <p:nvPr/>
          </p:nvSpPr>
          <p:spPr>
            <a:xfrm>
              <a:off x="585788" y="1385888"/>
              <a:ext cx="342900" cy="185737"/>
            </a:xfrm>
            <a:custGeom>
              <a:avLst/>
              <a:gdLst>
                <a:gd name="connsiteX0" fmla="*/ 0 w 342900"/>
                <a:gd name="connsiteY0" fmla="*/ 0 h 185737"/>
                <a:gd name="connsiteX1" fmla="*/ 28575 w 342900"/>
                <a:gd name="connsiteY1" fmla="*/ 71437 h 185737"/>
                <a:gd name="connsiteX2" fmla="*/ 71437 w 342900"/>
                <a:gd name="connsiteY2" fmla="*/ 157162 h 185737"/>
                <a:gd name="connsiteX3" fmla="*/ 114300 w 342900"/>
                <a:gd name="connsiteY3" fmla="*/ 185737 h 185737"/>
                <a:gd name="connsiteX4" fmla="*/ 228600 w 342900"/>
                <a:gd name="connsiteY4" fmla="*/ 171450 h 185737"/>
                <a:gd name="connsiteX5" fmla="*/ 271462 w 342900"/>
                <a:gd name="connsiteY5" fmla="*/ 157162 h 185737"/>
                <a:gd name="connsiteX6" fmla="*/ 342900 w 342900"/>
                <a:gd name="connsiteY6" fmla="*/ 157162 h 1857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2900" h="185737">
                  <a:moveTo>
                    <a:pt x="0" y="0"/>
                  </a:moveTo>
                  <a:cubicBezTo>
                    <a:pt x="9525" y="23812"/>
                    <a:pt x="19570" y="47423"/>
                    <a:pt x="28575" y="71437"/>
                  </a:cubicBezTo>
                  <a:cubicBezTo>
                    <a:pt x="42520" y="108624"/>
                    <a:pt x="41089" y="126814"/>
                    <a:pt x="71437" y="157162"/>
                  </a:cubicBezTo>
                  <a:cubicBezTo>
                    <a:pt x="83579" y="169304"/>
                    <a:pt x="100012" y="176212"/>
                    <a:pt x="114300" y="185737"/>
                  </a:cubicBezTo>
                  <a:cubicBezTo>
                    <a:pt x="152400" y="180975"/>
                    <a:pt x="190823" y="178319"/>
                    <a:pt x="228600" y="171450"/>
                  </a:cubicBezTo>
                  <a:cubicBezTo>
                    <a:pt x="243417" y="168756"/>
                    <a:pt x="256518" y="159030"/>
                    <a:pt x="271462" y="157162"/>
                  </a:cubicBezTo>
                  <a:cubicBezTo>
                    <a:pt x="295091" y="154208"/>
                    <a:pt x="319087" y="157162"/>
                    <a:pt x="342900" y="157162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xmlns="" id="{24850783-5B82-71AF-A523-0427D3D72A33}"/>
              </a:ext>
            </a:extLst>
          </p:cNvPr>
          <p:cNvGrpSpPr/>
          <p:nvPr/>
        </p:nvGrpSpPr>
        <p:grpSpPr>
          <a:xfrm>
            <a:off x="404953" y="3782616"/>
            <a:ext cx="1931054" cy="901121"/>
            <a:chOff x="539937" y="5043488"/>
            <a:chExt cx="2574738" cy="1201494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xmlns="" id="{D0ED5D25-B0B3-82D5-A2E0-81241A2196F1}"/>
                </a:ext>
              </a:extLst>
            </p:cNvPr>
            <p:cNvSpPr/>
            <p:nvPr/>
          </p:nvSpPr>
          <p:spPr>
            <a:xfrm>
              <a:off x="539937" y="5043488"/>
              <a:ext cx="2574738" cy="1201494"/>
            </a:xfrm>
            <a:custGeom>
              <a:avLst/>
              <a:gdLst>
                <a:gd name="connsiteX0" fmla="*/ 2574738 w 2574738"/>
                <a:gd name="connsiteY0" fmla="*/ 914400 h 1201494"/>
                <a:gd name="connsiteX1" fmla="*/ 2546163 w 2574738"/>
                <a:gd name="connsiteY1" fmla="*/ 1014412 h 1201494"/>
                <a:gd name="connsiteX2" fmla="*/ 2403288 w 2574738"/>
                <a:gd name="connsiteY2" fmla="*/ 1100137 h 1201494"/>
                <a:gd name="connsiteX3" fmla="*/ 2274701 w 2574738"/>
                <a:gd name="connsiteY3" fmla="*/ 1143000 h 1201494"/>
                <a:gd name="connsiteX4" fmla="*/ 1974663 w 2574738"/>
                <a:gd name="connsiteY4" fmla="*/ 1171575 h 1201494"/>
                <a:gd name="connsiteX5" fmla="*/ 1831788 w 2574738"/>
                <a:gd name="connsiteY5" fmla="*/ 1200150 h 1201494"/>
                <a:gd name="connsiteX6" fmla="*/ 588776 w 2574738"/>
                <a:gd name="connsiteY6" fmla="*/ 1085850 h 1201494"/>
                <a:gd name="connsiteX7" fmla="*/ 517338 w 2574738"/>
                <a:gd name="connsiteY7" fmla="*/ 985837 h 1201494"/>
                <a:gd name="connsiteX8" fmla="*/ 703076 w 2574738"/>
                <a:gd name="connsiteY8" fmla="*/ 871537 h 1201494"/>
                <a:gd name="connsiteX9" fmla="*/ 831663 w 2574738"/>
                <a:gd name="connsiteY9" fmla="*/ 957262 h 1201494"/>
                <a:gd name="connsiteX10" fmla="*/ 845951 w 2574738"/>
                <a:gd name="connsiteY10" fmla="*/ 1014412 h 1201494"/>
                <a:gd name="connsiteX11" fmla="*/ 831663 w 2574738"/>
                <a:gd name="connsiteY11" fmla="*/ 1057275 h 1201494"/>
                <a:gd name="connsiteX12" fmla="*/ 331601 w 2574738"/>
                <a:gd name="connsiteY12" fmla="*/ 1028700 h 1201494"/>
                <a:gd name="connsiteX13" fmla="*/ 174438 w 2574738"/>
                <a:gd name="connsiteY13" fmla="*/ 928687 h 1201494"/>
                <a:gd name="connsiteX14" fmla="*/ 17276 w 2574738"/>
                <a:gd name="connsiteY14" fmla="*/ 742950 h 1201494"/>
                <a:gd name="connsiteX15" fmla="*/ 2988 w 2574738"/>
                <a:gd name="connsiteY15" fmla="*/ 614362 h 1201494"/>
                <a:gd name="connsiteX16" fmla="*/ 117288 w 2574738"/>
                <a:gd name="connsiteY16" fmla="*/ 342900 h 1201494"/>
                <a:gd name="connsiteX17" fmla="*/ 217301 w 2574738"/>
                <a:gd name="connsiteY17" fmla="*/ 257175 h 1201494"/>
                <a:gd name="connsiteX18" fmla="*/ 403038 w 2574738"/>
                <a:gd name="connsiteY18" fmla="*/ 128587 h 1201494"/>
                <a:gd name="connsiteX19" fmla="*/ 474476 w 2574738"/>
                <a:gd name="connsiteY19" fmla="*/ 71437 h 1201494"/>
                <a:gd name="connsiteX20" fmla="*/ 545913 w 2574738"/>
                <a:gd name="connsiteY20" fmla="*/ 0 h 1201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574738" h="1201494">
                  <a:moveTo>
                    <a:pt x="2574738" y="914400"/>
                  </a:moveTo>
                  <a:cubicBezTo>
                    <a:pt x="2565213" y="947737"/>
                    <a:pt x="2564001" y="984682"/>
                    <a:pt x="2546163" y="1014412"/>
                  </a:cubicBezTo>
                  <a:cubicBezTo>
                    <a:pt x="2529606" y="1042007"/>
                    <a:pt x="2421561" y="1092828"/>
                    <a:pt x="2403288" y="1100137"/>
                  </a:cubicBezTo>
                  <a:cubicBezTo>
                    <a:pt x="2361339" y="1116917"/>
                    <a:pt x="2318806" y="1133199"/>
                    <a:pt x="2274701" y="1143000"/>
                  </a:cubicBezTo>
                  <a:cubicBezTo>
                    <a:pt x="2237593" y="1151246"/>
                    <a:pt x="1991650" y="1170159"/>
                    <a:pt x="1974663" y="1171575"/>
                  </a:cubicBezTo>
                  <a:cubicBezTo>
                    <a:pt x="1927038" y="1181100"/>
                    <a:pt x="1880311" y="1202237"/>
                    <a:pt x="1831788" y="1200150"/>
                  </a:cubicBezTo>
                  <a:cubicBezTo>
                    <a:pt x="702020" y="1151558"/>
                    <a:pt x="996248" y="1289586"/>
                    <a:pt x="588776" y="1085850"/>
                  </a:cubicBezTo>
                  <a:cubicBezTo>
                    <a:pt x="564963" y="1052512"/>
                    <a:pt x="511108" y="1026329"/>
                    <a:pt x="517338" y="985837"/>
                  </a:cubicBezTo>
                  <a:cubicBezTo>
                    <a:pt x="527776" y="917991"/>
                    <a:pt x="652832" y="888285"/>
                    <a:pt x="703076" y="871537"/>
                  </a:cubicBezTo>
                  <a:cubicBezTo>
                    <a:pt x="744779" y="892389"/>
                    <a:pt x="805482" y="911445"/>
                    <a:pt x="831663" y="957262"/>
                  </a:cubicBezTo>
                  <a:cubicBezTo>
                    <a:pt x="841405" y="974311"/>
                    <a:pt x="841188" y="995362"/>
                    <a:pt x="845951" y="1014412"/>
                  </a:cubicBezTo>
                  <a:cubicBezTo>
                    <a:pt x="841188" y="1028700"/>
                    <a:pt x="845951" y="1052512"/>
                    <a:pt x="831663" y="1057275"/>
                  </a:cubicBezTo>
                  <a:cubicBezTo>
                    <a:pt x="640238" y="1121084"/>
                    <a:pt x="532449" y="1066957"/>
                    <a:pt x="331601" y="1028700"/>
                  </a:cubicBezTo>
                  <a:cubicBezTo>
                    <a:pt x="279213" y="995362"/>
                    <a:pt x="223764" y="966407"/>
                    <a:pt x="174438" y="928687"/>
                  </a:cubicBezTo>
                  <a:cubicBezTo>
                    <a:pt x="102223" y="873464"/>
                    <a:pt x="69137" y="815555"/>
                    <a:pt x="17276" y="742950"/>
                  </a:cubicBezTo>
                  <a:cubicBezTo>
                    <a:pt x="12513" y="700087"/>
                    <a:pt x="-7472" y="656201"/>
                    <a:pt x="2988" y="614362"/>
                  </a:cubicBezTo>
                  <a:cubicBezTo>
                    <a:pt x="26800" y="519112"/>
                    <a:pt x="66774" y="427090"/>
                    <a:pt x="117288" y="342900"/>
                  </a:cubicBezTo>
                  <a:cubicBezTo>
                    <a:pt x="139879" y="305249"/>
                    <a:pt x="183318" y="284979"/>
                    <a:pt x="217301" y="257175"/>
                  </a:cubicBezTo>
                  <a:cubicBezTo>
                    <a:pt x="282560" y="203781"/>
                    <a:pt x="326249" y="183437"/>
                    <a:pt x="403038" y="128587"/>
                  </a:cubicBezTo>
                  <a:cubicBezTo>
                    <a:pt x="427853" y="110862"/>
                    <a:pt x="452913" y="93000"/>
                    <a:pt x="474476" y="71437"/>
                  </a:cubicBezTo>
                  <a:cubicBezTo>
                    <a:pt x="556562" y="-10649"/>
                    <a:pt x="481355" y="32278"/>
                    <a:pt x="545913" y="0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C9860FA3-CE41-4479-A55F-FB7F5BB01B08}"/>
                </a:ext>
              </a:extLst>
            </p:cNvPr>
            <p:cNvSpPr/>
            <p:nvPr/>
          </p:nvSpPr>
          <p:spPr>
            <a:xfrm>
              <a:off x="828675" y="5056010"/>
              <a:ext cx="260252" cy="216077"/>
            </a:xfrm>
            <a:custGeom>
              <a:avLst/>
              <a:gdLst>
                <a:gd name="connsiteX0" fmla="*/ 0 w 260252"/>
                <a:gd name="connsiteY0" fmla="*/ 30339 h 216077"/>
                <a:gd name="connsiteX1" fmla="*/ 185738 w 260252"/>
                <a:gd name="connsiteY1" fmla="*/ 16052 h 216077"/>
                <a:gd name="connsiteX2" fmla="*/ 228600 w 260252"/>
                <a:gd name="connsiteY2" fmla="*/ 1764 h 216077"/>
                <a:gd name="connsiteX3" fmla="*/ 257175 w 260252"/>
                <a:gd name="connsiteY3" fmla="*/ 58914 h 216077"/>
                <a:gd name="connsiteX4" fmla="*/ 257175 w 260252"/>
                <a:gd name="connsiteY4" fmla="*/ 216077 h 216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252" h="216077">
                  <a:moveTo>
                    <a:pt x="0" y="30339"/>
                  </a:moveTo>
                  <a:cubicBezTo>
                    <a:pt x="61913" y="25577"/>
                    <a:pt x="124122" y="23754"/>
                    <a:pt x="185738" y="16052"/>
                  </a:cubicBezTo>
                  <a:cubicBezTo>
                    <a:pt x="200682" y="14184"/>
                    <a:pt x="215686" y="-5984"/>
                    <a:pt x="228600" y="1764"/>
                  </a:cubicBezTo>
                  <a:cubicBezTo>
                    <a:pt x="246863" y="12722"/>
                    <a:pt x="254360" y="37802"/>
                    <a:pt x="257175" y="58914"/>
                  </a:cubicBezTo>
                  <a:cubicBezTo>
                    <a:pt x="264099" y="110842"/>
                    <a:pt x="257175" y="163689"/>
                    <a:pt x="257175" y="216077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B4034AF6-1599-DFCA-995A-FFAC7BD8F75E}"/>
              </a:ext>
            </a:extLst>
          </p:cNvPr>
          <p:cNvGrpSpPr/>
          <p:nvPr/>
        </p:nvGrpSpPr>
        <p:grpSpPr>
          <a:xfrm>
            <a:off x="6707982" y="353616"/>
            <a:ext cx="1714499" cy="760923"/>
            <a:chOff x="8943975" y="471488"/>
            <a:chExt cx="2285999" cy="1014564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xmlns="" id="{4C856178-B513-9052-1828-07FD5BA2A59F}"/>
                </a:ext>
              </a:extLst>
            </p:cNvPr>
            <p:cNvSpPr/>
            <p:nvPr/>
          </p:nvSpPr>
          <p:spPr>
            <a:xfrm>
              <a:off x="8943975" y="471488"/>
              <a:ext cx="2157413" cy="1000125"/>
            </a:xfrm>
            <a:custGeom>
              <a:avLst/>
              <a:gdLst>
                <a:gd name="connsiteX0" fmla="*/ 0 w 2157413"/>
                <a:gd name="connsiteY0" fmla="*/ 542925 h 1000125"/>
                <a:gd name="connsiteX1" fmla="*/ 71438 w 2157413"/>
                <a:gd name="connsiteY1" fmla="*/ 471487 h 1000125"/>
                <a:gd name="connsiteX2" fmla="*/ 128588 w 2157413"/>
                <a:gd name="connsiteY2" fmla="*/ 342900 h 1000125"/>
                <a:gd name="connsiteX3" fmla="*/ 271463 w 2157413"/>
                <a:gd name="connsiteY3" fmla="*/ 185737 h 1000125"/>
                <a:gd name="connsiteX4" fmla="*/ 414338 w 2157413"/>
                <a:gd name="connsiteY4" fmla="*/ 142875 h 1000125"/>
                <a:gd name="connsiteX5" fmla="*/ 671513 w 2157413"/>
                <a:gd name="connsiteY5" fmla="*/ 57150 h 1000125"/>
                <a:gd name="connsiteX6" fmla="*/ 1000125 w 2157413"/>
                <a:gd name="connsiteY6" fmla="*/ 0 h 1000125"/>
                <a:gd name="connsiteX7" fmla="*/ 1485900 w 2157413"/>
                <a:gd name="connsiteY7" fmla="*/ 57150 h 1000125"/>
                <a:gd name="connsiteX8" fmla="*/ 1685925 w 2157413"/>
                <a:gd name="connsiteY8" fmla="*/ 242887 h 1000125"/>
                <a:gd name="connsiteX9" fmla="*/ 1714500 w 2157413"/>
                <a:gd name="connsiteY9" fmla="*/ 285750 h 1000125"/>
                <a:gd name="connsiteX10" fmla="*/ 1771650 w 2157413"/>
                <a:gd name="connsiteY10" fmla="*/ 385762 h 1000125"/>
                <a:gd name="connsiteX11" fmla="*/ 1800225 w 2157413"/>
                <a:gd name="connsiteY11" fmla="*/ 457200 h 1000125"/>
                <a:gd name="connsiteX12" fmla="*/ 1771650 w 2157413"/>
                <a:gd name="connsiteY12" fmla="*/ 528637 h 1000125"/>
                <a:gd name="connsiteX13" fmla="*/ 1657350 w 2157413"/>
                <a:gd name="connsiteY13" fmla="*/ 557212 h 1000125"/>
                <a:gd name="connsiteX14" fmla="*/ 1500188 w 2157413"/>
                <a:gd name="connsiteY14" fmla="*/ 585787 h 1000125"/>
                <a:gd name="connsiteX15" fmla="*/ 1614488 w 2157413"/>
                <a:gd name="connsiteY15" fmla="*/ 457200 h 1000125"/>
                <a:gd name="connsiteX16" fmla="*/ 1885950 w 2157413"/>
                <a:gd name="connsiteY16" fmla="*/ 485775 h 1000125"/>
                <a:gd name="connsiteX17" fmla="*/ 1985963 w 2157413"/>
                <a:gd name="connsiteY17" fmla="*/ 600075 h 1000125"/>
                <a:gd name="connsiteX18" fmla="*/ 2085975 w 2157413"/>
                <a:gd name="connsiteY18" fmla="*/ 800100 h 1000125"/>
                <a:gd name="connsiteX19" fmla="*/ 2128838 w 2157413"/>
                <a:gd name="connsiteY19" fmla="*/ 928687 h 1000125"/>
                <a:gd name="connsiteX20" fmla="*/ 2157413 w 2157413"/>
                <a:gd name="connsiteY20" fmla="*/ 1000125 h 100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157413" h="1000125">
                  <a:moveTo>
                    <a:pt x="0" y="542925"/>
                  </a:moveTo>
                  <a:cubicBezTo>
                    <a:pt x="23813" y="519112"/>
                    <a:pt x="53227" y="499815"/>
                    <a:pt x="71438" y="471487"/>
                  </a:cubicBezTo>
                  <a:cubicBezTo>
                    <a:pt x="96802" y="432032"/>
                    <a:pt x="105317" y="383625"/>
                    <a:pt x="128588" y="342900"/>
                  </a:cubicBezTo>
                  <a:cubicBezTo>
                    <a:pt x="146463" y="311619"/>
                    <a:pt x="249675" y="197993"/>
                    <a:pt x="271463" y="185737"/>
                  </a:cubicBezTo>
                  <a:cubicBezTo>
                    <a:pt x="314799" y="161360"/>
                    <a:pt x="367001" y="158090"/>
                    <a:pt x="414338" y="142875"/>
                  </a:cubicBezTo>
                  <a:cubicBezTo>
                    <a:pt x="500365" y="115223"/>
                    <a:pt x="584628" y="81974"/>
                    <a:pt x="671513" y="57150"/>
                  </a:cubicBezTo>
                  <a:cubicBezTo>
                    <a:pt x="743017" y="36720"/>
                    <a:pt x="937657" y="9611"/>
                    <a:pt x="1000125" y="0"/>
                  </a:cubicBezTo>
                  <a:cubicBezTo>
                    <a:pt x="1162050" y="19050"/>
                    <a:pt x="1329263" y="11900"/>
                    <a:pt x="1485900" y="57150"/>
                  </a:cubicBezTo>
                  <a:cubicBezTo>
                    <a:pt x="1563612" y="79600"/>
                    <a:pt x="1636885" y="174230"/>
                    <a:pt x="1685925" y="242887"/>
                  </a:cubicBezTo>
                  <a:cubicBezTo>
                    <a:pt x="1695906" y="256860"/>
                    <a:pt x="1705665" y="271025"/>
                    <a:pt x="1714500" y="285750"/>
                  </a:cubicBezTo>
                  <a:cubicBezTo>
                    <a:pt x="1734255" y="318675"/>
                    <a:pt x="1754479" y="351419"/>
                    <a:pt x="1771650" y="385762"/>
                  </a:cubicBezTo>
                  <a:cubicBezTo>
                    <a:pt x="1783120" y="408701"/>
                    <a:pt x="1790700" y="433387"/>
                    <a:pt x="1800225" y="457200"/>
                  </a:cubicBezTo>
                  <a:cubicBezTo>
                    <a:pt x="1790700" y="481012"/>
                    <a:pt x="1792661" y="513930"/>
                    <a:pt x="1771650" y="528637"/>
                  </a:cubicBezTo>
                  <a:cubicBezTo>
                    <a:pt x="1739477" y="551158"/>
                    <a:pt x="1695617" y="548381"/>
                    <a:pt x="1657350" y="557212"/>
                  </a:cubicBezTo>
                  <a:cubicBezTo>
                    <a:pt x="1605417" y="569197"/>
                    <a:pt x="1552713" y="577033"/>
                    <a:pt x="1500188" y="585787"/>
                  </a:cubicBezTo>
                  <a:cubicBezTo>
                    <a:pt x="1538288" y="542925"/>
                    <a:pt x="1558975" y="471592"/>
                    <a:pt x="1614488" y="457200"/>
                  </a:cubicBezTo>
                  <a:cubicBezTo>
                    <a:pt x="1702563" y="434366"/>
                    <a:pt x="1801027" y="453112"/>
                    <a:pt x="1885950" y="485775"/>
                  </a:cubicBezTo>
                  <a:cubicBezTo>
                    <a:pt x="1933202" y="503949"/>
                    <a:pt x="1956768" y="558715"/>
                    <a:pt x="1985963" y="600075"/>
                  </a:cubicBezTo>
                  <a:cubicBezTo>
                    <a:pt x="2027212" y="658510"/>
                    <a:pt x="2061495" y="731556"/>
                    <a:pt x="2085975" y="800100"/>
                  </a:cubicBezTo>
                  <a:cubicBezTo>
                    <a:pt x="2101171" y="842649"/>
                    <a:pt x="2112058" y="886738"/>
                    <a:pt x="2128838" y="928687"/>
                  </a:cubicBezTo>
                  <a:lnTo>
                    <a:pt x="2157413" y="1000125"/>
                  </a:ln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43F4CA74-856B-746C-70AC-284A50DA4879}"/>
                </a:ext>
              </a:extLst>
            </p:cNvPr>
            <p:cNvSpPr/>
            <p:nvPr/>
          </p:nvSpPr>
          <p:spPr>
            <a:xfrm>
              <a:off x="10858499" y="1300164"/>
              <a:ext cx="371475" cy="185888"/>
            </a:xfrm>
            <a:custGeom>
              <a:avLst/>
              <a:gdLst>
                <a:gd name="connsiteX0" fmla="*/ 0 w 371475"/>
                <a:gd name="connsiteY0" fmla="*/ 142875 h 185888"/>
                <a:gd name="connsiteX1" fmla="*/ 85725 w 371475"/>
                <a:gd name="connsiteY1" fmla="*/ 171450 h 185888"/>
                <a:gd name="connsiteX2" fmla="*/ 142875 w 371475"/>
                <a:gd name="connsiteY2" fmla="*/ 185738 h 185888"/>
                <a:gd name="connsiteX3" fmla="*/ 271463 w 371475"/>
                <a:gd name="connsiteY3" fmla="*/ 157163 h 185888"/>
                <a:gd name="connsiteX4" fmla="*/ 314325 w 371475"/>
                <a:gd name="connsiteY4" fmla="*/ 128588 h 185888"/>
                <a:gd name="connsiteX5" fmla="*/ 328613 w 371475"/>
                <a:gd name="connsiteY5" fmla="*/ 85725 h 185888"/>
                <a:gd name="connsiteX6" fmla="*/ 371475 w 371475"/>
                <a:gd name="connsiteY6" fmla="*/ 0 h 185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71475" h="185888">
                  <a:moveTo>
                    <a:pt x="0" y="142875"/>
                  </a:moveTo>
                  <a:cubicBezTo>
                    <a:pt x="28575" y="152400"/>
                    <a:pt x="56875" y="162795"/>
                    <a:pt x="85725" y="171450"/>
                  </a:cubicBezTo>
                  <a:cubicBezTo>
                    <a:pt x="104533" y="177093"/>
                    <a:pt x="123297" y="187244"/>
                    <a:pt x="142875" y="185738"/>
                  </a:cubicBezTo>
                  <a:cubicBezTo>
                    <a:pt x="186654" y="182371"/>
                    <a:pt x="228600" y="166688"/>
                    <a:pt x="271463" y="157163"/>
                  </a:cubicBezTo>
                  <a:cubicBezTo>
                    <a:pt x="285750" y="147638"/>
                    <a:pt x="303598" y="141997"/>
                    <a:pt x="314325" y="128588"/>
                  </a:cubicBezTo>
                  <a:cubicBezTo>
                    <a:pt x="323733" y="116828"/>
                    <a:pt x="321878" y="99196"/>
                    <a:pt x="328613" y="85725"/>
                  </a:cubicBezTo>
                  <a:cubicBezTo>
                    <a:pt x="384003" y="-25055"/>
                    <a:pt x="335566" y="107731"/>
                    <a:pt x="37147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C87B1985-DBD7-1047-1B45-32C91E8842B4}"/>
              </a:ext>
            </a:extLst>
          </p:cNvPr>
          <p:cNvGrpSpPr/>
          <p:nvPr/>
        </p:nvGrpSpPr>
        <p:grpSpPr>
          <a:xfrm>
            <a:off x="6761560" y="4018360"/>
            <a:ext cx="1607342" cy="728663"/>
            <a:chOff x="9015413" y="5357813"/>
            <a:chExt cx="2143123" cy="971550"/>
          </a:xfrm>
        </p:grpSpPr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xmlns="" id="{B9840831-554F-EDF1-5AA6-1EAC5C4A78BE}"/>
                </a:ext>
              </a:extLst>
            </p:cNvPr>
            <p:cNvSpPr/>
            <p:nvPr/>
          </p:nvSpPr>
          <p:spPr>
            <a:xfrm>
              <a:off x="9015413" y="5357813"/>
              <a:ext cx="2014537" cy="971550"/>
            </a:xfrm>
            <a:custGeom>
              <a:avLst/>
              <a:gdLst>
                <a:gd name="connsiteX0" fmla="*/ 0 w 2014537"/>
                <a:gd name="connsiteY0" fmla="*/ 400050 h 971550"/>
                <a:gd name="connsiteX1" fmla="*/ 171450 w 2014537"/>
                <a:gd name="connsiteY1" fmla="*/ 585787 h 971550"/>
                <a:gd name="connsiteX2" fmla="*/ 228600 w 2014537"/>
                <a:gd name="connsiteY2" fmla="*/ 628650 h 971550"/>
                <a:gd name="connsiteX3" fmla="*/ 400050 w 2014537"/>
                <a:gd name="connsiteY3" fmla="*/ 757237 h 971550"/>
                <a:gd name="connsiteX4" fmla="*/ 885825 w 2014537"/>
                <a:gd name="connsiteY4" fmla="*/ 957262 h 971550"/>
                <a:gd name="connsiteX5" fmla="*/ 1185862 w 2014537"/>
                <a:gd name="connsiteY5" fmla="*/ 971550 h 971550"/>
                <a:gd name="connsiteX6" fmla="*/ 1585912 w 2014537"/>
                <a:gd name="connsiteY6" fmla="*/ 800100 h 971550"/>
                <a:gd name="connsiteX7" fmla="*/ 1628775 w 2014537"/>
                <a:gd name="connsiteY7" fmla="*/ 714375 h 971550"/>
                <a:gd name="connsiteX8" fmla="*/ 1514475 w 2014537"/>
                <a:gd name="connsiteY8" fmla="*/ 485775 h 971550"/>
                <a:gd name="connsiteX9" fmla="*/ 1385887 w 2014537"/>
                <a:gd name="connsiteY9" fmla="*/ 514350 h 971550"/>
                <a:gd name="connsiteX10" fmla="*/ 1371600 w 2014537"/>
                <a:gd name="connsiteY10" fmla="*/ 557212 h 971550"/>
                <a:gd name="connsiteX11" fmla="*/ 1385887 w 2014537"/>
                <a:gd name="connsiteY11" fmla="*/ 700087 h 971550"/>
                <a:gd name="connsiteX12" fmla="*/ 1614487 w 2014537"/>
                <a:gd name="connsiteY12" fmla="*/ 828675 h 971550"/>
                <a:gd name="connsiteX13" fmla="*/ 1857375 w 2014537"/>
                <a:gd name="connsiteY13" fmla="*/ 728662 h 971550"/>
                <a:gd name="connsiteX14" fmla="*/ 1971675 w 2014537"/>
                <a:gd name="connsiteY14" fmla="*/ 400050 h 971550"/>
                <a:gd name="connsiteX15" fmla="*/ 2000250 w 2014537"/>
                <a:gd name="connsiteY15" fmla="*/ 57150 h 971550"/>
                <a:gd name="connsiteX16" fmla="*/ 2014537 w 2014537"/>
                <a:gd name="connsiteY16" fmla="*/ 0 h 97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014537" h="971550">
                  <a:moveTo>
                    <a:pt x="0" y="400050"/>
                  </a:moveTo>
                  <a:cubicBezTo>
                    <a:pt x="70480" y="484627"/>
                    <a:pt x="84604" y="506836"/>
                    <a:pt x="171450" y="585787"/>
                  </a:cubicBezTo>
                  <a:cubicBezTo>
                    <a:pt x="189070" y="601805"/>
                    <a:pt x="210802" y="612830"/>
                    <a:pt x="228600" y="628650"/>
                  </a:cubicBezTo>
                  <a:cubicBezTo>
                    <a:pt x="340134" y="727792"/>
                    <a:pt x="256037" y="682747"/>
                    <a:pt x="400050" y="757237"/>
                  </a:cubicBezTo>
                  <a:cubicBezTo>
                    <a:pt x="566731" y="843451"/>
                    <a:pt x="701475" y="934917"/>
                    <a:pt x="885825" y="957262"/>
                  </a:cubicBezTo>
                  <a:cubicBezTo>
                    <a:pt x="985223" y="969310"/>
                    <a:pt x="1085850" y="966787"/>
                    <a:pt x="1185862" y="971550"/>
                  </a:cubicBezTo>
                  <a:cubicBezTo>
                    <a:pt x="1492054" y="927808"/>
                    <a:pt x="1449459" y="1004779"/>
                    <a:pt x="1585912" y="800100"/>
                  </a:cubicBezTo>
                  <a:cubicBezTo>
                    <a:pt x="1603634" y="773518"/>
                    <a:pt x="1614487" y="742950"/>
                    <a:pt x="1628775" y="714375"/>
                  </a:cubicBezTo>
                  <a:cubicBezTo>
                    <a:pt x="1614063" y="618749"/>
                    <a:pt x="1646680" y="494588"/>
                    <a:pt x="1514475" y="485775"/>
                  </a:cubicBezTo>
                  <a:cubicBezTo>
                    <a:pt x="1470664" y="482854"/>
                    <a:pt x="1428750" y="504825"/>
                    <a:pt x="1385887" y="514350"/>
                  </a:cubicBezTo>
                  <a:cubicBezTo>
                    <a:pt x="1381125" y="528637"/>
                    <a:pt x="1371600" y="542152"/>
                    <a:pt x="1371600" y="557212"/>
                  </a:cubicBezTo>
                  <a:cubicBezTo>
                    <a:pt x="1371600" y="605075"/>
                    <a:pt x="1361620" y="658833"/>
                    <a:pt x="1385887" y="700087"/>
                  </a:cubicBezTo>
                  <a:cubicBezTo>
                    <a:pt x="1440148" y="792330"/>
                    <a:pt x="1527196" y="803735"/>
                    <a:pt x="1614487" y="828675"/>
                  </a:cubicBezTo>
                  <a:cubicBezTo>
                    <a:pt x="1695450" y="795337"/>
                    <a:pt x="1789871" y="784426"/>
                    <a:pt x="1857375" y="728662"/>
                  </a:cubicBezTo>
                  <a:cubicBezTo>
                    <a:pt x="1939401" y="660902"/>
                    <a:pt x="1954596" y="493982"/>
                    <a:pt x="1971675" y="400050"/>
                  </a:cubicBezTo>
                  <a:cubicBezTo>
                    <a:pt x="1981200" y="285750"/>
                    <a:pt x="1988031" y="171193"/>
                    <a:pt x="2000250" y="57150"/>
                  </a:cubicBezTo>
                  <a:cubicBezTo>
                    <a:pt x="2002342" y="37625"/>
                    <a:pt x="2014537" y="0"/>
                    <a:pt x="2014537" y="0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A9B7682C-B0C4-AE24-FDBA-EDA95A7EAA17}"/>
                </a:ext>
              </a:extLst>
            </p:cNvPr>
            <p:cNvSpPr/>
            <p:nvPr/>
          </p:nvSpPr>
          <p:spPr>
            <a:xfrm>
              <a:off x="10801349" y="5372097"/>
              <a:ext cx="357187" cy="242887"/>
            </a:xfrm>
            <a:custGeom>
              <a:avLst/>
              <a:gdLst>
                <a:gd name="connsiteX0" fmla="*/ 0 w 357187"/>
                <a:gd name="connsiteY0" fmla="*/ 71437 h 242887"/>
                <a:gd name="connsiteX1" fmla="*/ 71437 w 357187"/>
                <a:gd name="connsiteY1" fmla="*/ 57150 h 242887"/>
                <a:gd name="connsiteX2" fmla="*/ 157162 w 357187"/>
                <a:gd name="connsiteY2" fmla="*/ 28575 h 242887"/>
                <a:gd name="connsiteX3" fmla="*/ 200025 w 357187"/>
                <a:gd name="connsiteY3" fmla="*/ 0 h 242887"/>
                <a:gd name="connsiteX4" fmla="*/ 285750 w 357187"/>
                <a:gd name="connsiteY4" fmla="*/ 85725 h 242887"/>
                <a:gd name="connsiteX5" fmla="*/ 314325 w 357187"/>
                <a:gd name="connsiteY5" fmla="*/ 157162 h 242887"/>
                <a:gd name="connsiteX6" fmla="*/ 342900 w 357187"/>
                <a:gd name="connsiteY6" fmla="*/ 214312 h 242887"/>
                <a:gd name="connsiteX7" fmla="*/ 357187 w 357187"/>
                <a:gd name="connsiteY7" fmla="*/ 242887 h 242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57187" h="242887">
                  <a:moveTo>
                    <a:pt x="0" y="71437"/>
                  </a:moveTo>
                  <a:cubicBezTo>
                    <a:pt x="23812" y="66675"/>
                    <a:pt x="48009" y="63539"/>
                    <a:pt x="71437" y="57150"/>
                  </a:cubicBezTo>
                  <a:cubicBezTo>
                    <a:pt x="100496" y="49225"/>
                    <a:pt x="157162" y="28575"/>
                    <a:pt x="157162" y="28575"/>
                  </a:cubicBezTo>
                  <a:cubicBezTo>
                    <a:pt x="171450" y="19050"/>
                    <a:pt x="182853" y="0"/>
                    <a:pt x="200025" y="0"/>
                  </a:cubicBezTo>
                  <a:cubicBezTo>
                    <a:pt x="255058" y="0"/>
                    <a:pt x="268817" y="47625"/>
                    <a:pt x="285750" y="85725"/>
                  </a:cubicBezTo>
                  <a:cubicBezTo>
                    <a:pt x="296166" y="109161"/>
                    <a:pt x="303909" y="133726"/>
                    <a:pt x="314325" y="157162"/>
                  </a:cubicBezTo>
                  <a:cubicBezTo>
                    <a:pt x="322975" y="176625"/>
                    <a:pt x="333375" y="195262"/>
                    <a:pt x="342900" y="214312"/>
                  </a:cubicBezTo>
                  <a:lnTo>
                    <a:pt x="357187" y="242887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20234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3B31E9FE-5410-2BD2-7D6A-AE935632CF26}"/>
              </a:ext>
            </a:extLst>
          </p:cNvPr>
          <p:cNvSpPr txBox="1"/>
          <p:nvPr/>
        </p:nvSpPr>
        <p:spPr>
          <a:xfrm>
            <a:off x="114299" y="877847"/>
            <a:ext cx="8951119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800"/>
              </a:spcAft>
            </a:pPr>
            <a:r>
              <a:rPr lang="en-US" sz="22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b="1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h45</a:t>
            </a:r>
            <a:r>
              <a:rPr lang="vi-VN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h 15 </a:t>
            </a:r>
            <a:r>
              <a:rPr lang="vi-VN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km.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m/h</a:t>
            </a:r>
            <a:endParaRPr lang="vi-VN" sz="2200" dirty="0">
              <a:solidFill>
                <a:schemeClr val="tx2">
                  <a:lumMod val="60000"/>
                  <a:lumOff val="4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7C0BC18-608B-C7FA-C294-A0667EA8B2A1}"/>
              </a:ext>
            </a:extLst>
          </p:cNvPr>
          <p:cNvSpPr txBox="1"/>
          <p:nvPr/>
        </p:nvSpPr>
        <p:spPr>
          <a:xfrm>
            <a:off x="838200" y="1885950"/>
            <a:ext cx="6553200" cy="2492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2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ctr">
              <a:buFontTx/>
              <a:buChar char="-"/>
            </a:pP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= 7,15 – ……. = 30(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= ………(h)</a:t>
            </a:r>
          </a:p>
          <a:p>
            <a:pPr marL="342900" indent="-342900">
              <a:buFontTx/>
              <a:buChar char="-"/>
            </a:pP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			v =        = ……= ……..( km/h)</a:t>
            </a:r>
            <a:endParaRPr lang="en-US" sz="24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4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…….km/h</a:t>
            </a:r>
            <a:endParaRPr lang="vi-VN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Isosceles Triangle 6"/>
          <p:cNvSpPr/>
          <p:nvPr/>
        </p:nvSpPr>
        <p:spPr>
          <a:xfrm rot="10800000">
            <a:off x="270799" y="209550"/>
            <a:ext cx="305974" cy="2286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3400" y="108406"/>
            <a:ext cx="8112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/>
              <a:t>Thảo</a:t>
            </a:r>
            <a:r>
              <a:rPr lang="en-US" sz="2200" dirty="0" smtClean="0"/>
              <a:t> </a:t>
            </a:r>
            <a:r>
              <a:rPr lang="en-US" sz="2200" dirty="0" err="1" smtClean="0"/>
              <a:t>luận</a:t>
            </a:r>
            <a:r>
              <a:rPr lang="en-US" sz="2200" dirty="0" smtClean="0"/>
              <a:t> </a:t>
            </a:r>
            <a:r>
              <a:rPr lang="en-US" sz="2200" dirty="0" err="1" smtClean="0"/>
              <a:t>nhóm</a:t>
            </a:r>
            <a:r>
              <a:rPr lang="en-US" sz="2200" dirty="0"/>
              <a:t> </a:t>
            </a:r>
            <a:r>
              <a:rPr lang="en-US" sz="2200" dirty="0" err="1" smtClean="0"/>
              <a:t>theo</a:t>
            </a:r>
            <a:r>
              <a:rPr lang="en-US" sz="2200" dirty="0" smtClean="0"/>
              <a:t> </a:t>
            </a:r>
            <a:r>
              <a:rPr lang="en-US" sz="2200" dirty="0" err="1" smtClean="0"/>
              <a:t>tổ</a:t>
            </a:r>
            <a:r>
              <a:rPr lang="en-US" sz="2200" dirty="0" smtClean="0"/>
              <a:t>. </a:t>
            </a:r>
            <a:r>
              <a:rPr lang="en-US" sz="2200" dirty="0" err="1" smtClean="0"/>
              <a:t>Hoàn</a:t>
            </a:r>
            <a:r>
              <a:rPr lang="en-US" sz="2200" dirty="0" smtClean="0"/>
              <a:t> </a:t>
            </a:r>
            <a:r>
              <a:rPr lang="en-US" sz="2200" dirty="0" err="1" smtClean="0"/>
              <a:t>thành</a:t>
            </a:r>
            <a:r>
              <a:rPr lang="en-US" sz="2200" dirty="0" smtClean="0"/>
              <a:t> </a:t>
            </a:r>
            <a:r>
              <a:rPr lang="en-US" sz="2200" dirty="0" err="1" smtClean="0"/>
              <a:t>nội</a:t>
            </a:r>
            <a:r>
              <a:rPr lang="en-US" sz="2200" dirty="0" smtClean="0"/>
              <a:t> dung </a:t>
            </a:r>
            <a:r>
              <a:rPr lang="en-US" sz="2200" dirty="0" err="1" smtClean="0"/>
              <a:t>bài</a:t>
            </a:r>
            <a:r>
              <a:rPr lang="en-US" sz="2200" dirty="0" smtClean="0"/>
              <a:t> </a:t>
            </a:r>
            <a:r>
              <a:rPr lang="en-US" sz="2200" dirty="0" err="1" smtClean="0"/>
              <a:t>tập</a:t>
            </a:r>
            <a:r>
              <a:rPr lang="en-US" sz="2200" dirty="0" smtClean="0"/>
              <a:t> 1 </a:t>
            </a:r>
            <a:r>
              <a:rPr lang="en-US" sz="2200" dirty="0" err="1" smtClean="0"/>
              <a:t>ra</a:t>
            </a:r>
            <a:r>
              <a:rPr lang="en-US" sz="2200" dirty="0" smtClean="0"/>
              <a:t> PHT </a:t>
            </a:r>
            <a:r>
              <a:rPr lang="en-US" sz="2200" dirty="0" err="1" smtClean="0"/>
              <a:t>bằng</a:t>
            </a:r>
            <a:r>
              <a:rPr lang="en-US" sz="2200" dirty="0" smtClean="0"/>
              <a:t> </a:t>
            </a:r>
            <a:r>
              <a:rPr lang="en-US" sz="2200" dirty="0" err="1" smtClean="0"/>
              <a:t>cách</a:t>
            </a:r>
            <a:r>
              <a:rPr lang="en-US" sz="2200" dirty="0" smtClean="0"/>
              <a:t> </a:t>
            </a:r>
            <a:r>
              <a:rPr lang="en-US" sz="2200" dirty="0" err="1" smtClean="0"/>
              <a:t>điền</a:t>
            </a:r>
            <a:r>
              <a:rPr lang="en-US" sz="2200" dirty="0" smtClean="0"/>
              <a:t> </a:t>
            </a:r>
            <a:r>
              <a:rPr lang="en-US" sz="2200" dirty="0" err="1" smtClean="0"/>
              <a:t>vào</a:t>
            </a:r>
            <a:r>
              <a:rPr lang="en-US" sz="2200" dirty="0" smtClean="0"/>
              <a:t> </a:t>
            </a:r>
            <a:r>
              <a:rPr lang="en-US" sz="2200" dirty="0" err="1" smtClean="0"/>
              <a:t>dấu</a:t>
            </a:r>
            <a:r>
              <a:rPr lang="en-US" sz="2200" dirty="0" smtClean="0"/>
              <a:t> “…” :</a:t>
            </a:r>
            <a:endParaRPr lang="en-US" sz="2200" dirty="0"/>
          </a:p>
        </p:txBody>
      </p:sp>
      <p:sp>
        <p:nvSpPr>
          <p:cNvPr id="10" name="TextBox 9"/>
          <p:cNvSpPr txBox="1"/>
          <p:nvPr/>
        </p:nvSpPr>
        <p:spPr>
          <a:xfrm>
            <a:off x="4097215" y="3028950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s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38600" y="3352560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….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4191000" y="3451257"/>
            <a:ext cx="304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40904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3B31E9FE-5410-2BD2-7D6A-AE935632CF26}"/>
              </a:ext>
            </a:extLst>
          </p:cNvPr>
          <p:cNvSpPr txBox="1"/>
          <p:nvPr/>
        </p:nvSpPr>
        <p:spPr>
          <a:xfrm>
            <a:off x="159434" y="650227"/>
            <a:ext cx="8951119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800"/>
              </a:spcAft>
            </a:pPr>
            <a:r>
              <a:rPr lang="en-US" sz="22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b="1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h45</a:t>
            </a:r>
            <a:r>
              <a:rPr lang="vi-VN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h 15 </a:t>
            </a:r>
            <a:r>
              <a:rPr lang="vi-VN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km.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2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m/h</a:t>
            </a:r>
            <a:endParaRPr lang="vi-VN" sz="2200" dirty="0">
              <a:solidFill>
                <a:schemeClr val="tx2">
                  <a:lumMod val="60000"/>
                  <a:lumOff val="4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7C0BC18-608B-C7FA-C294-A0667EA8B2A1}"/>
              </a:ext>
            </a:extLst>
          </p:cNvPr>
          <p:cNvSpPr txBox="1"/>
          <p:nvPr/>
        </p:nvSpPr>
        <p:spPr>
          <a:xfrm>
            <a:off x="838200" y="1885950"/>
            <a:ext cx="6553200" cy="25237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2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ctr">
              <a:buFontTx/>
              <a:buChar char="-"/>
            </a:pP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= 7,15 –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,45 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30(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.5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h)</a:t>
            </a:r>
          </a:p>
          <a:p>
            <a:pPr marL="342900" indent="-342900">
              <a:buFontTx/>
              <a:buChar char="-"/>
            </a:pP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			v =        = ……= 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lang="en-US" sz="22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km/h)</a:t>
            </a:r>
            <a:endParaRPr lang="en-US" sz="24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4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400" i="1" dirty="0" err="1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i="1" dirty="0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dirty="0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i="1" dirty="0" smtClean="0">
                <a:solidFill>
                  <a:srgbClr val="FF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i="1" dirty="0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m/h</a:t>
            </a:r>
            <a:endParaRPr lang="vi-VN" sz="2400" i="1" dirty="0">
              <a:solidFill>
                <a:srgbClr val="0000FF"/>
              </a:solidFill>
              <a:effectLst/>
              <a:latin typeface="Cambria Math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97215" y="3028950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s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62400" y="3390096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dirty="0" smtClean="0">
                <a:solidFill>
                  <a:srgbClr val="FF0000"/>
                </a:solidFill>
              </a:rPr>
              <a:t>t</a:t>
            </a:r>
            <a:endParaRPr lang="en-US" sz="2500" dirty="0">
              <a:solidFill>
                <a:srgbClr val="FF0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4191000" y="3451257"/>
            <a:ext cx="304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893212" y="3106638"/>
            <a:ext cx="304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5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30615" y="3451257"/>
            <a:ext cx="76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FF0000"/>
                </a:solidFill>
              </a:rPr>
              <a:t>0.5</a:t>
            </a:r>
            <a:endParaRPr lang="en-US" sz="2200" dirty="0">
              <a:solidFill>
                <a:srgbClr val="FF00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859215" y="3451257"/>
            <a:ext cx="304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099411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4" y="3416611"/>
            <a:ext cx="1249999" cy="1002155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5" y="3367162"/>
            <a:ext cx="1249999" cy="1002155"/>
          </a:xfrm>
          <a:prstGeom prst="rect">
            <a:avLst/>
          </a:prstGeom>
        </p:spPr>
      </p:pic>
      <p:pic>
        <p:nvPicPr>
          <p:cNvPr id="24" name="Picture 23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5" y="3395737"/>
            <a:ext cx="1249999" cy="1002155"/>
          </a:xfrm>
          <a:prstGeom prst="rect">
            <a:avLst/>
          </a:prstGeom>
        </p:spPr>
      </p:pic>
      <p:pic>
        <p:nvPicPr>
          <p:cNvPr id="75" name="Picture 7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7" y="2131378"/>
            <a:ext cx="1196895" cy="695465"/>
          </a:xfrm>
          <a:prstGeom prst="rect">
            <a:avLst/>
          </a:prstGeom>
        </p:spPr>
      </p:pic>
      <p:sp>
        <p:nvSpPr>
          <p:cNvPr id="77" name="Sun 76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2355398" y="2970410"/>
            <a:ext cx="2162493" cy="1562337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1" y="247805"/>
            <a:ext cx="1661009" cy="242707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1657024"/>
            <a:ext cx="1958679" cy="1403720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03907"/>
            <a:ext cx="1060934" cy="950420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3" y="3367162"/>
            <a:ext cx="1249999" cy="1002155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745" y="3416612"/>
            <a:ext cx="1442555" cy="98255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327663" y="4033236"/>
            <a:ext cx="617273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4" y="4063381"/>
            <a:ext cx="850901" cy="9549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136" y="3367163"/>
            <a:ext cx="1442555" cy="98255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6106054" y="3983787"/>
            <a:ext cx="617273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5" y="4063381"/>
            <a:ext cx="850901" cy="9549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719" y="3260302"/>
            <a:ext cx="1061850" cy="98255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5" y="4063381"/>
            <a:ext cx="850901" cy="9549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9" y="3288823"/>
            <a:ext cx="1581495" cy="107719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3" y="4063381"/>
            <a:ext cx="850901" cy="9549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1613161" y="6644"/>
            <a:ext cx="7055223" cy="1045937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95145" y="4537858"/>
            <a:ext cx="7678834" cy="6176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797534" y="4033235"/>
            <a:ext cx="617273" cy="612530"/>
          </a:xfrm>
          <a:prstGeom prst="rect">
            <a:avLst/>
          </a:prstGeom>
        </p:spPr>
      </p:pic>
      <p:sp>
        <p:nvSpPr>
          <p:cNvPr id="35" name="Rounded Rectangular Callout 34"/>
          <p:cNvSpPr/>
          <p:nvPr/>
        </p:nvSpPr>
        <p:spPr>
          <a:xfrm>
            <a:off x="1661431" y="92500"/>
            <a:ext cx="7055223" cy="1045937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chemeClr val="tx1"/>
                </a:solidFill>
                <a:latin typeface="+mj-lt"/>
              </a:rPr>
              <a:t>  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ông thức tính  tốc độ là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967569" y="1138437"/>
            <a:ext cx="37988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/>
              <a:t>A.</a:t>
            </a:r>
            <a:r>
              <a:rPr lang="vi-VN" sz="2400" dirty="0"/>
              <a:t> 		</a:t>
            </a:r>
            <a:r>
              <a:rPr lang="vi-VN" sz="2400" b="1" dirty="0">
                <a:latin typeface="+mj-lt"/>
              </a:rPr>
              <a:t>B. </a:t>
            </a:r>
            <a:endParaRPr lang="en-US" sz="2400" b="1" dirty="0">
              <a:latin typeface="+mj-lt"/>
            </a:endParaRPr>
          </a:p>
          <a:p>
            <a:endParaRPr lang="en-US" sz="2400" b="1" dirty="0">
              <a:latin typeface="+mj-lt"/>
            </a:endParaRPr>
          </a:p>
          <a:p>
            <a:r>
              <a:rPr lang="vi-VN" sz="2400" b="1" dirty="0">
                <a:latin typeface="+mj-lt"/>
              </a:rPr>
              <a:t>C. </a:t>
            </a:r>
            <a:r>
              <a:rPr lang="en-US" sz="2400" b="1" dirty="0">
                <a:latin typeface="+mj-lt"/>
              </a:rPr>
              <a:t>                     </a:t>
            </a:r>
            <a:r>
              <a:rPr lang="vi-VN" sz="2400" b="1" dirty="0">
                <a:latin typeface="+mj-lt"/>
              </a:rPr>
              <a:t>D. </a:t>
            </a:r>
            <a:endParaRPr lang="vi-VN" b="1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857585"/>
              </p:ext>
            </p:extLst>
          </p:nvPr>
        </p:nvGraphicFramePr>
        <p:xfrm>
          <a:off x="4436113" y="1051068"/>
          <a:ext cx="862056" cy="68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8" imgW="812520" imgH="838080" progId="Equation.DSMT4">
                  <p:embed/>
                </p:oleObj>
              </mc:Choice>
              <mc:Fallback>
                <p:oleObj name="Equation" r:id="rId18" imgW="812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36113" y="1051068"/>
                        <a:ext cx="862056" cy="685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56515"/>
              </p:ext>
            </p:extLst>
          </p:nvPr>
        </p:nvGraphicFramePr>
        <p:xfrm>
          <a:off x="6248399" y="1052581"/>
          <a:ext cx="1300163" cy="68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20" imgW="965160" imgH="825480" progId="Equation.DSMT4">
                  <p:embed/>
                </p:oleObj>
              </mc:Choice>
              <mc:Fallback>
                <p:oleObj name="Equation" r:id="rId20" imgW="9651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48399" y="1052581"/>
                        <a:ext cx="1300163" cy="68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844953"/>
              </p:ext>
            </p:extLst>
          </p:nvPr>
        </p:nvGraphicFramePr>
        <p:xfrm>
          <a:off x="4458674" y="1978701"/>
          <a:ext cx="1026923" cy="30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22" imgW="965160" imgH="279360" progId="Equation.DSMT4">
                  <p:embed/>
                </p:oleObj>
              </mc:Choice>
              <mc:Fallback>
                <p:oleObj name="Equation" r:id="rId22" imgW="965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58674" y="1978701"/>
                        <a:ext cx="1026923" cy="300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145748"/>
              </p:ext>
            </p:extLst>
          </p:nvPr>
        </p:nvGraphicFramePr>
        <p:xfrm>
          <a:off x="6198134" y="1732260"/>
          <a:ext cx="1117825" cy="70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24" imgW="927000" imgH="838080" progId="Equation.DSMT4">
                  <p:embed/>
                </p:oleObj>
              </mc:Choice>
              <mc:Fallback>
                <p:oleObj name="Equation" r:id="rId24" imgW="927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98134" y="1732260"/>
                        <a:ext cx="1117825" cy="701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0908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50"/>
                            </p:stCondLst>
                            <p:childTnLst>
                              <p:par>
                                <p:cTn id="3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3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250"/>
                            </p:stCondLst>
                            <p:childTnLst>
                              <p:par>
                                <p:cTn id="4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250"/>
                            </p:stCondLst>
                            <p:childTnLst>
                              <p:par>
                                <p:cTn id="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500"/>
                            </p:stCondLst>
                            <p:childTnLst>
                              <p:par>
                                <p:cTn id="1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250"/>
                            </p:stCondLst>
                            <p:childTnLst>
                              <p:par>
                                <p:cTn id="14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250"/>
                            </p:stCondLst>
                            <p:childTnLst>
                              <p:par>
                                <p:cTn id="1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500"/>
                            </p:stCondLst>
                            <p:childTnLst>
                              <p:par>
                                <p:cTn id="15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500"/>
                            </p:stCondLst>
                            <p:childTnLst>
                              <p:par>
                                <p:cTn id="1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250"/>
                            </p:stCondLst>
                            <p:childTnLst>
                              <p:par>
                                <p:cTn id="19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9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3250"/>
                            </p:stCondLst>
                            <p:childTnLst>
                              <p:par>
                                <p:cTn id="19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3500"/>
                            </p:stCondLst>
                            <p:childTnLst>
                              <p:par>
                                <p:cTn id="20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500"/>
                            </p:stCondLst>
                            <p:childTnLst>
                              <p:par>
                                <p:cTn id="2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>
                      <p:stCondLst>
                        <p:cond delay="0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5" y="3395737"/>
            <a:ext cx="1249999" cy="1002155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3" y="3367162"/>
            <a:ext cx="1249999" cy="1002155"/>
          </a:xfrm>
          <a:prstGeom prst="rect">
            <a:avLst/>
          </a:prstGeom>
        </p:spPr>
      </p:pic>
      <p:pic>
        <p:nvPicPr>
          <p:cNvPr id="23" name="Picture 2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468" y="3294228"/>
            <a:ext cx="1580781" cy="1076706"/>
          </a:xfrm>
          <a:prstGeom prst="rect">
            <a:avLst/>
          </a:prstGeom>
        </p:spPr>
      </p:pic>
      <p:pic>
        <p:nvPicPr>
          <p:cNvPr id="27" name="Picture 26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9" y="3288823"/>
            <a:ext cx="1581495" cy="107719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4" y="3416611"/>
            <a:ext cx="1249999" cy="1002155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5" y="3367162"/>
            <a:ext cx="1249999" cy="1002155"/>
          </a:xfrm>
          <a:prstGeom prst="rect">
            <a:avLst/>
          </a:prstGeom>
        </p:spPr>
      </p:pic>
      <p:pic>
        <p:nvPicPr>
          <p:cNvPr id="75" name="Picture 7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7" y="2131378"/>
            <a:ext cx="1196895" cy="695465"/>
          </a:xfrm>
          <a:prstGeom prst="rect">
            <a:avLst/>
          </a:prstGeom>
        </p:spPr>
      </p:pic>
      <p:sp>
        <p:nvSpPr>
          <p:cNvPr id="77" name="Sun 76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4555635" y="2964152"/>
            <a:ext cx="2162493" cy="1562337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1" y="247805"/>
            <a:ext cx="1661009" cy="242707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1657024"/>
            <a:ext cx="1958679" cy="14037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03907"/>
            <a:ext cx="1060934" cy="9504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745" y="3416612"/>
            <a:ext cx="1442555" cy="98255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327663" y="4033236"/>
            <a:ext cx="617273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4" y="4063381"/>
            <a:ext cx="850901" cy="9549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0307" y="3254043"/>
            <a:ext cx="1073146" cy="98255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5" y="4063381"/>
            <a:ext cx="850901" cy="9549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5" y="4063381"/>
            <a:ext cx="850901" cy="9549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3" y="4063381"/>
            <a:ext cx="850901" cy="9549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1613161" y="6644"/>
            <a:ext cx="7055223" cy="1045937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b="1" dirty="0">
                <a:solidFill>
                  <a:schemeClr val="tx1"/>
                </a:solidFill>
                <a:latin typeface="+mj-lt"/>
              </a:rPr>
              <a:t>Câu 2.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Đơn vị nào sau đây </a:t>
            </a:r>
            <a:r>
              <a:rPr lang="vi-VN" sz="2800" b="1" dirty="0">
                <a:solidFill>
                  <a:schemeClr val="tx1"/>
                </a:solidFill>
                <a:latin typeface="+mj-lt"/>
              </a:rPr>
              <a:t>không phải</a:t>
            </a:r>
            <a:r>
              <a:rPr lang="vi-VN" sz="2800" dirty="0">
                <a:solidFill>
                  <a:schemeClr val="tx1"/>
                </a:solidFill>
                <a:latin typeface="+mj-lt"/>
              </a:rPr>
              <a:t> là đơn vị của vận tốc ?</a:t>
            </a:r>
            <a:endParaRPr lang="en-US" sz="28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95145" y="4537858"/>
            <a:ext cx="7678834" cy="6176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797534" y="4033235"/>
            <a:ext cx="617273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942060" y="3973702"/>
            <a:ext cx="617273" cy="61253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432127" y="1181639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>
                <a:latin typeface="+mj-lt"/>
              </a:rPr>
              <a:t>A. </a:t>
            </a:r>
          </a:p>
          <a:p>
            <a:r>
              <a:rPr lang="en-US" sz="2400" b="1" dirty="0">
                <a:latin typeface="+mj-lt"/>
              </a:rPr>
              <a:t>B. </a:t>
            </a:r>
          </a:p>
          <a:p>
            <a:r>
              <a:rPr lang="en-US" sz="2400" b="1" dirty="0">
                <a:latin typeface="+mj-lt"/>
              </a:rPr>
              <a:t>C. </a:t>
            </a:r>
          </a:p>
          <a:p>
            <a:endParaRPr lang="en-US" sz="2400" b="1" dirty="0">
              <a:latin typeface="+mj-lt"/>
            </a:endParaRPr>
          </a:p>
          <a:p>
            <a:r>
              <a:rPr lang="en-US" sz="2400" b="1" dirty="0">
                <a:latin typeface="+mj-lt"/>
              </a:rPr>
              <a:t>D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23375"/>
              </p:ext>
            </p:extLst>
          </p:nvPr>
        </p:nvGraphicFramePr>
        <p:xfrm>
          <a:off x="4876800" y="1181639"/>
          <a:ext cx="816614" cy="27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18" imgW="685800" imgH="317160" progId="Equation.DSMT4">
                  <p:embed/>
                </p:oleObj>
              </mc:Choice>
              <mc:Fallback>
                <p:oleObj name="Equation" r:id="rId18" imgW="68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76800" y="1181639"/>
                        <a:ext cx="816614" cy="279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06464"/>
              </p:ext>
            </p:extLst>
          </p:nvPr>
        </p:nvGraphicFramePr>
        <p:xfrm>
          <a:off x="4848921" y="1657024"/>
          <a:ext cx="844493" cy="22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20" imgW="876240" imgH="317160" progId="Equation.DSMT4">
                  <p:embed/>
                </p:oleObj>
              </mc:Choice>
              <mc:Fallback>
                <p:oleObj name="Equation" r:id="rId20" imgW="876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48921" y="1657024"/>
                        <a:ext cx="844493" cy="228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19236"/>
              </p:ext>
            </p:extLst>
          </p:nvPr>
        </p:nvGraphicFramePr>
        <p:xfrm>
          <a:off x="4854739" y="1990129"/>
          <a:ext cx="838675" cy="581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22" imgW="482400" imgH="838080" progId="Equation.DSMT4">
                  <p:embed/>
                </p:oleObj>
              </mc:Choice>
              <mc:Fallback>
                <p:oleObj name="Equation" r:id="rId22" imgW="482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54739" y="1990129"/>
                        <a:ext cx="838675" cy="581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168208"/>
              </p:ext>
            </p:extLst>
          </p:nvPr>
        </p:nvGraphicFramePr>
        <p:xfrm>
          <a:off x="4923778" y="2642879"/>
          <a:ext cx="769636" cy="52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24" imgW="507960" imgH="838080" progId="Equation.DSMT4">
                  <p:embed/>
                </p:oleObj>
              </mc:Choice>
              <mc:Fallback>
                <p:oleObj name="Equation" r:id="rId24" imgW="507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923778" y="2642879"/>
                        <a:ext cx="769636" cy="523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6150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5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3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25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0"/>
                            </p:stCondLst>
                            <p:childTnLst>
                              <p:par>
                                <p:cTn id="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50"/>
                            </p:stCondLst>
                            <p:childTnLst>
                              <p:par>
                                <p:cTn id="8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250"/>
                            </p:stCondLst>
                            <p:childTnLst>
                              <p:par>
                                <p:cTn id="8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500"/>
                            </p:stCondLst>
                            <p:childTnLst>
                              <p:par>
                                <p:cTn id="1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250"/>
                            </p:stCondLst>
                            <p:childTnLst>
                              <p:par>
                                <p:cTn id="13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250"/>
                            </p:stCondLst>
                            <p:childTnLst>
                              <p:par>
                                <p:cTn id="1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500"/>
                            </p:stCondLst>
                            <p:childTnLst>
                              <p:par>
                                <p:cTn id="14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500"/>
                            </p:stCondLst>
                            <p:childTnLst>
                              <p:par>
                                <p:cTn id="1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250"/>
                            </p:stCondLst>
                            <p:childTnLst>
                              <p:par>
                                <p:cTn id="18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8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250"/>
                            </p:stCondLst>
                            <p:childTnLst>
                              <p:par>
                                <p:cTn id="1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500"/>
                            </p:stCondLst>
                            <p:childTnLst>
                              <p:par>
                                <p:cTn id="19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500"/>
                            </p:stCondLst>
                            <p:childTnLst>
                              <p:par>
                                <p:cTn id="2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2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3" fill="hold">
                      <p:stCondLst>
                        <p:cond delay="0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15" y="3395737"/>
            <a:ext cx="1249999" cy="1002155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53" y="3367162"/>
            <a:ext cx="1249999" cy="1002155"/>
          </a:xfrm>
          <a:prstGeom prst="rect">
            <a:avLst/>
          </a:prstGeom>
        </p:spPr>
      </p:pic>
      <p:pic>
        <p:nvPicPr>
          <p:cNvPr id="23" name="Picture 2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468" y="3294228"/>
            <a:ext cx="1580781" cy="1076706"/>
          </a:xfrm>
          <a:prstGeom prst="rect">
            <a:avLst/>
          </a:prstGeom>
        </p:spPr>
      </p:pic>
      <p:pic>
        <p:nvPicPr>
          <p:cNvPr id="27" name="Picture 26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9" y="3288823"/>
            <a:ext cx="1581495" cy="107719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24" y="3416611"/>
            <a:ext cx="1249999" cy="1002155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415" y="3367162"/>
            <a:ext cx="1249999" cy="1002155"/>
          </a:xfrm>
          <a:prstGeom prst="rect">
            <a:avLst/>
          </a:prstGeom>
        </p:spPr>
      </p:pic>
      <p:pic>
        <p:nvPicPr>
          <p:cNvPr id="75" name="Picture 7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07" y="2131378"/>
            <a:ext cx="1196895" cy="695465"/>
          </a:xfrm>
          <a:prstGeom prst="rect">
            <a:avLst/>
          </a:prstGeom>
        </p:spPr>
      </p:pic>
      <p:sp>
        <p:nvSpPr>
          <p:cNvPr id="77" name="Sun 76" descr="OPL20U25GSXzBJYl68kk8uQGfFKzs7yb1M4KJWUiLk6ZEvGF+qCIPSnY57AbBFCvTW$21.2022.stt$7+K4lPs7H94VUqPe2XwIsfPRnrXQE//QTEXxb8/8N4CNc6FpgZahzpTjFhMzSA7T/nHJa11DE8Ng2TP3iAmRczFlmslSuUNOgUeb6yRvs0="/>
          <p:cNvSpPr/>
          <p:nvPr/>
        </p:nvSpPr>
        <p:spPr>
          <a:xfrm>
            <a:off x="4555635" y="2964152"/>
            <a:ext cx="2162493" cy="1562337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601" y="247805"/>
            <a:ext cx="1661009" cy="242707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1.2022.stt$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345519" y="1657024"/>
            <a:ext cx="1958679" cy="14037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03907"/>
            <a:ext cx="1060934" cy="9504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745" y="3416612"/>
            <a:ext cx="1442555" cy="98255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8327663" y="4033236"/>
            <a:ext cx="617273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340974" y="4063381"/>
            <a:ext cx="850901" cy="9549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0307" y="3254043"/>
            <a:ext cx="1073146" cy="98255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5119365" y="4063381"/>
            <a:ext cx="850901" cy="9549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884165" y="4063381"/>
            <a:ext cx="850901" cy="9549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728703" y="4063381"/>
            <a:ext cx="850901" cy="9549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1613161" y="6644"/>
            <a:ext cx="7055223" cy="1045937"/>
          </a:xfrm>
          <a:prstGeom prst="wedgeRoundRectCallout">
            <a:avLst>
              <a:gd name="adj1" fmla="val -58471"/>
              <a:gd name="adj2" fmla="val 22449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pt-BR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ốc độ của một ô tô là          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pt-BR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ều đó cho biết gì ?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95145" y="4537858"/>
            <a:ext cx="7678834" cy="6176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     B                   C                   D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1797534" y="4033235"/>
            <a:ext cx="617273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942060" y="3973702"/>
            <a:ext cx="617273" cy="61253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828589" y="1181639"/>
            <a:ext cx="51755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+mj-lt"/>
              </a:rPr>
              <a:t>A. 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Ô tô chuyển động được 36 km.</a:t>
            </a:r>
          </a:p>
          <a:p>
            <a:r>
              <a:rPr lang="en-US" sz="2400" b="1" dirty="0">
                <a:latin typeface="+mj-lt"/>
              </a:rPr>
              <a:t>B. 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Ô tô chuyển động trong 1 giờ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>
                <a:latin typeface="+mj-lt"/>
              </a:rPr>
              <a:t>C. 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Trong mỗi giờ ô tô đi được 36 km</a:t>
            </a:r>
            <a:r>
              <a:rPr lang="pt-BR" sz="2400" dirty="0"/>
              <a:t>.</a:t>
            </a:r>
          </a:p>
          <a:p>
            <a:r>
              <a:rPr lang="en-US" sz="2400" b="1" dirty="0">
                <a:latin typeface="+mj-lt"/>
              </a:rPr>
              <a:t>D. 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Ô tô đi 1km trong 36 giờ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519239"/>
              </p:ext>
            </p:extLst>
          </p:nvPr>
        </p:nvGraphicFramePr>
        <p:xfrm>
          <a:off x="6173452" y="190500"/>
          <a:ext cx="118619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8" imgW="1282680" imgH="317160" progId="Equation.DSMT4">
                  <p:embed/>
                </p:oleObj>
              </mc:Choice>
              <mc:Fallback>
                <p:oleObj name="Equation" r:id="rId18" imgW="1282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73452" y="190500"/>
                        <a:ext cx="1186197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7725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5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3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25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0"/>
                            </p:stCondLst>
                            <p:childTnLst>
                              <p:par>
                                <p:cTn id="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50"/>
                            </p:stCondLst>
                            <p:childTnLst>
                              <p:par>
                                <p:cTn id="8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250"/>
                            </p:stCondLst>
                            <p:childTnLst>
                              <p:par>
                                <p:cTn id="8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500"/>
                            </p:stCondLst>
                            <p:childTnLst>
                              <p:par>
                                <p:cTn id="1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250"/>
                            </p:stCondLst>
                            <p:childTnLst>
                              <p:par>
                                <p:cTn id="13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250"/>
                            </p:stCondLst>
                            <p:childTnLst>
                              <p:par>
                                <p:cTn id="1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500"/>
                            </p:stCondLst>
                            <p:childTnLst>
                              <p:par>
                                <p:cTn id="14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500"/>
                            </p:stCondLst>
                            <p:childTnLst>
                              <p:par>
                                <p:cTn id="1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250"/>
                            </p:stCondLst>
                            <p:childTnLst>
                              <p:par>
                                <p:cTn id="18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8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250"/>
                            </p:stCondLst>
                            <p:childTnLst>
                              <p:par>
                                <p:cTn id="1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500"/>
                            </p:stCondLst>
                            <p:childTnLst>
                              <p:par>
                                <p:cTn id="19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500"/>
                            </p:stCondLst>
                            <p:childTnLst>
                              <p:par>
                                <p:cTn id="2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2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3" fill="hold">
                      <p:stCondLst>
                        <p:cond delay="0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3B31E9FE-5410-2BD2-7D6A-AE935632CF26}"/>
              </a:ext>
            </a:extLst>
          </p:cNvPr>
          <p:cNvSpPr txBox="1"/>
          <p:nvPr/>
        </p:nvSpPr>
        <p:spPr>
          <a:xfrm>
            <a:off x="180275" y="33704"/>
            <a:ext cx="8951119" cy="13665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4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h45</a:t>
            </a:r>
            <a:r>
              <a:rPr lang="vi-VN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h 15 </a:t>
            </a:r>
            <a:r>
              <a:rPr lang="vi-VN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km.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/s</a:t>
            </a:r>
            <a:endParaRPr lang="vi-VN" sz="18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21.2022.stt$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7C0BC18-608B-C7FA-C294-A0667EA8B2A1}"/>
              </a:ext>
            </a:extLst>
          </p:cNvPr>
          <p:cNvSpPr txBox="1"/>
          <p:nvPr/>
        </p:nvSpPr>
        <p:spPr>
          <a:xfrm>
            <a:off x="481818" y="1383527"/>
            <a:ext cx="6553200" cy="36009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150000"/>
              </a:lnSpc>
              <a:buFontTx/>
              <a:buChar char="-"/>
            </a:pP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= 7,15 – 6,45 = 30(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= 0,5(h)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marL="342900" indent="-342900">
              <a:buFontTx/>
              <a:buChar char="-"/>
            </a:pPr>
            <a:endParaRPr lang="en-US" sz="24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4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vi-VN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400" i="1" dirty="0" err="1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i="1" dirty="0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dirty="0" smtClean="0">
                <a:solidFill>
                  <a:srgbClr val="0000FF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0km/h</a:t>
            </a:r>
            <a:endParaRPr lang="vi-VN" sz="2400" i="1" dirty="0">
              <a:solidFill>
                <a:srgbClr val="0000FF"/>
              </a:solidFill>
              <a:effectLst/>
              <a:latin typeface="Cambria Math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 descr="OPL20U25GSXzBJYl68kk8uQGfFKzs7yb1M4KJWUiLk6ZEvGF+qCIPSnY57AbBFCvTW$21.2022.stt$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15073"/>
              </p:ext>
            </p:extLst>
          </p:nvPr>
        </p:nvGraphicFramePr>
        <p:xfrm>
          <a:off x="2362200" y="3432577"/>
          <a:ext cx="314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3149280" imgH="888840" progId="Equation.DSMT4">
                  <p:embed/>
                </p:oleObj>
              </mc:Choice>
              <mc:Fallback>
                <p:oleObj name="Equation" r:id="rId5" imgW="3149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32577"/>
                        <a:ext cx="3149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71182" y="3572608"/>
            <a:ext cx="5334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(</a:t>
            </a:r>
            <a:endParaRPr lang="en-US" sz="2500" dirty="0"/>
          </a:p>
        </p:txBody>
      </p:sp>
      <p:sp>
        <p:nvSpPr>
          <p:cNvPr id="15" name="TextBox 14"/>
          <p:cNvSpPr txBox="1"/>
          <p:nvPr/>
        </p:nvSpPr>
        <p:spPr>
          <a:xfrm>
            <a:off x="5410200" y="3618696"/>
            <a:ext cx="5334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)</a:t>
            </a:r>
            <a:endParaRPr lang="en-US" sz="25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33614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11122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61950"/>
            <a:ext cx="752924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Trò</a:t>
            </a:r>
            <a:r>
              <a:rPr lang="en-US" sz="54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chơi</a:t>
            </a:r>
            <a:r>
              <a:rPr lang="en-US" sz="54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: </a:t>
            </a:r>
            <a:r>
              <a:rPr lang="en-US" sz="5400" b="1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Người</a:t>
            </a:r>
            <a:r>
              <a:rPr lang="en-US" sz="54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 may </a:t>
            </a:r>
            <a:r>
              <a:rPr lang="en-US" sz="5400" b="1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mắn</a:t>
            </a:r>
            <a:endParaRPr lang="en-US" sz="54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1581150"/>
            <a:ext cx="9906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hlinkClick r:id="rId10" action="ppaction://hlinksldjump"/>
              </a:rPr>
              <a:t>1</a:t>
            </a:r>
            <a:endParaRPr lang="en-US" sz="4800" dirty="0"/>
          </a:p>
        </p:txBody>
      </p:sp>
      <p:sp>
        <p:nvSpPr>
          <p:cNvPr id="6" name="Rectangle 5">
            <a:hlinkClick r:id="rId11" action="ppaction://hlinksldjump"/>
          </p:cNvPr>
          <p:cNvSpPr/>
          <p:nvPr/>
        </p:nvSpPr>
        <p:spPr>
          <a:xfrm>
            <a:off x="2416126" y="1581150"/>
            <a:ext cx="9906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/>
              <a:t>2</a:t>
            </a:r>
            <a:endParaRPr lang="en-US" sz="4800" dirty="0"/>
          </a:p>
        </p:txBody>
      </p:sp>
      <p:sp>
        <p:nvSpPr>
          <p:cNvPr id="7" name="Rectangle 6">
            <a:hlinkClick r:id="rId12" action="ppaction://hlinksldjump"/>
          </p:cNvPr>
          <p:cNvSpPr/>
          <p:nvPr/>
        </p:nvSpPr>
        <p:spPr>
          <a:xfrm>
            <a:off x="3886200" y="1551257"/>
            <a:ext cx="9906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/>
              <a:t>3</a:t>
            </a:r>
            <a:endParaRPr lang="en-US" sz="4800" dirty="0"/>
          </a:p>
        </p:txBody>
      </p:sp>
      <p:pic>
        <p:nvPicPr>
          <p:cNvPr id="10" name="Alibaba-Ruby-Bao-An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4319905" y="2800350"/>
            <a:ext cx="487363" cy="487363"/>
          </a:xfrm>
          <a:prstGeom prst="rect">
            <a:avLst/>
          </a:prstGeom>
        </p:spPr>
      </p:pic>
      <p:pic>
        <p:nvPicPr>
          <p:cNvPr id="12" name="Em-La-Mam-Non-Cua-Dang-Top-ca.mp3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143000" y="2724150"/>
            <a:ext cx="487363" cy="487363"/>
          </a:xfrm>
          <a:prstGeom prst="rect">
            <a:avLst/>
          </a:prstGeom>
        </p:spPr>
      </p:pic>
      <p:pic>
        <p:nvPicPr>
          <p:cNvPr id="13" name="Trai-Dat-Nay-La-Cua-Chung-Minh-Ruby-Bao-An.mp3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667744" y="2762921"/>
            <a:ext cx="487363" cy="48736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7819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138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9771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8582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ustDataLst>
      <p:tags r:id="rId1"/>
    </p:custDataLst>
    <p:extLst>
      <p:ext uri="{BB962C8B-B14F-4D97-AF65-F5344CB8AC3E}">
        <p14:creationId xmlns:p14="http://schemas.microsoft.com/office/powerpoint/2010/main" val="3844692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400050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0m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s,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s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hlinkClick r:id="rId4" action="ppaction://hlinksldjump"/>
          </p:cNvPr>
          <p:cNvSpPr txBox="1"/>
          <p:nvPr/>
        </p:nvSpPr>
        <p:spPr>
          <a:xfrm>
            <a:off x="405384" y="1767078"/>
            <a:ext cx="8686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10722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514350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km,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km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Ai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hlinkClick r:id="rId4" action="ppaction://hlinksldjump"/>
          </p:cNvPr>
          <p:cNvSpPr txBox="1"/>
          <p:nvPr/>
        </p:nvSpPr>
        <p:spPr>
          <a:xfrm>
            <a:off x="381000" y="1943100"/>
            <a:ext cx="8686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8458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514350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2s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8m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s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6,5 m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1619346"/>
            <a:ext cx="8686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8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7307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400050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m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s,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s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6791" y="1860893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3369160"/>
            <a:ext cx="906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endParaRPr lang="en-US" sz="3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351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514350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km,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km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Ai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1828800"/>
            <a:ext cx="8686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2347723"/>
            <a:ext cx="8686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…</a:t>
            </a:r>
            <a:r>
              <a:rPr lang="en-US" sz="3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" y="3600450"/>
            <a:ext cx="9067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endParaRPr lang="en-US" sz="3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471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7368" y="57151"/>
            <a:ext cx="86868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2s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8m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s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6,5 m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3068" y="1838826"/>
            <a:ext cx="8915400" cy="2046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s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m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s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…….</a:t>
            </a:r>
          </a:p>
          <a:p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7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664" y="1338730"/>
            <a:ext cx="8915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 …”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7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6023" y="3350880"/>
            <a:ext cx="8915400" cy="2046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s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6.5m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s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…….</a:t>
            </a:r>
          </a:p>
          <a:p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7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Isosceles Triangle 1"/>
          <p:cNvSpPr/>
          <p:nvPr/>
        </p:nvSpPr>
        <p:spPr>
          <a:xfrm rot="10800000">
            <a:off x="647700" y="1485900"/>
            <a:ext cx="228600" cy="17145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079152" y="2952750"/>
            <a:ext cx="9980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1,5m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15463" y="4481962"/>
            <a:ext cx="10668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1,55m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24600" y="2876550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48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24600" y="3201204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32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781800" y="3009096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=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6400800" y="3262365"/>
            <a:ext cx="304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364132" y="4360842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46.5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53200" y="4685496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30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10400" y="4515655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 =  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6440332" y="4754182"/>
            <a:ext cx="57006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051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9" grpId="0"/>
      <p:bldP spid="10" grpId="0"/>
      <p:bldP spid="5" grpId="0"/>
      <p:bldP spid="11" grpId="0"/>
      <p:bldP spid="16" grpId="0"/>
      <p:bldP spid="17" grpId="0"/>
      <p:bldP spid="18" grpId="0"/>
      <p:bldP spid="23" grpId="0"/>
      <p:bldP spid="2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7368" y="57151"/>
            <a:ext cx="86868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2s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8m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s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6,5 m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3068" y="1838826"/>
            <a:ext cx="8915400" cy="2046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s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m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s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…….</a:t>
            </a:r>
          </a:p>
          <a:p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7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664" y="1338730"/>
            <a:ext cx="8915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 …”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7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7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6023" y="3350880"/>
            <a:ext cx="8915400" cy="2046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s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6.5m</a:t>
            </a:r>
          </a:p>
          <a:p>
            <a:pPr>
              <a:lnSpc>
                <a:spcPct val="150000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s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…….</a:t>
            </a:r>
          </a:p>
          <a:p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7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Isosceles Triangle 1"/>
          <p:cNvSpPr/>
          <p:nvPr/>
        </p:nvSpPr>
        <p:spPr>
          <a:xfrm rot="10800000">
            <a:off x="647700" y="1485900"/>
            <a:ext cx="228600" cy="17145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079152" y="2952750"/>
            <a:ext cx="9980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1,5m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15463" y="4481962"/>
            <a:ext cx="10668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1,55m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24600" y="2876550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48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24600" y="3201204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32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781800" y="3009096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=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6400800" y="3262365"/>
            <a:ext cx="304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364132" y="4360842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46.5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53200" y="4685496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30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10400" y="4515655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 =  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6440332" y="4754182"/>
            <a:ext cx="57006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364132" y="2863759"/>
            <a:ext cx="53683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s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00800" y="3247623"/>
            <a:ext cx="762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t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126132" y="2952750"/>
            <a:ext cx="9980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v</a:t>
            </a:r>
            <a:endParaRPr lang="en-US" sz="25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016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19" grpId="0"/>
      <p:bldP spid="19" grpId="1"/>
      <p:bldP spid="20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4th edition)"/>
  <p:tag name="ISPRING_ULTRA_SCORM_COURSE_ID" val="CD18B797-DB4E-45FB-AC65-2296D7E5182A"/>
  <p:tag name="ISPRING_CMI5_LAUNCH_METHOD" val="any window"/>
  <p:tag name="ISPRING_SCORM_RATE_SLIDES" val="1"/>
  <p:tag name="ISPRINGCLOUDFOLDERID" val="1"/>
  <p:tag name="ISPRINGONLINEFOLDERID" val="1"/>
  <p:tag name="ISPRING_OUTPUT_FOLDER" val="[[&quot;\uFFFD]Sb{82FA3B50-A882-4EB1-969D-8D953CAB75E8}&quot;,&quot;D:\\Bài giảng điện tử\\GIÁO ÁN ĐIỆN TỬ KHTN 7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free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PASSING_SCORE" val="100.000000"/>
  <p:tag name="ISPRING_PRESENTATION_TITLE" val="tốc độ của chuyển động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SCORM_RATE_QUIZZES" val="0"/>
  <p:tag name="ISPRING_FIRST_PUBLISH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42FE9DA-9F62-4680-9976-ADC5A0FCD6B8}:26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C23AFA8-1F89-45BC-B3CE-8F28CA5C0523}:26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3C3E419-96C8-4477-9723-36564039E6A8}:26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10857F2-7890-4F5F-8719-C7BC44B9687D}:27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DBD07CE-8E19-47DE-8183-AE2A8890F93D}:27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8E10CFD-5488-4D1A-B243-F3EC17B53183}:27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477F859-CD78-4E9E-BA28-2BB45D98B37F}:27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FA77FFB-D8F6-4C1B-8FAB-AA6B38D96B7A}:27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F25E49E-D575-4ABD-9CE2-739E05F1C0ED}:27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1F7C7E5-D564-4CE6-855D-3721687B32EA}:27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F916F86-4D80-42A7-A426-5C1A82AD67DA}:26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A8742A4-DD5F-4632-937D-88301495C940}:27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DAD6FC2-9882-40AB-AA9C-E6E8A53403B9}:25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C6C7DA7-9658-46E1-934B-99E90110A605}:28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05C90EA-F852-4CA9-822F-124DCEB1C870}:25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4BAB405-274A-47D5-B511-36B831AE317D}:25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D5B58B0-48B3-4B17-B0DE-A9B69B661DC8}:26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00E052E-6765-4EB1-BF2E-63E699233E90}:26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822FF59-A2EA-4673-A395-607BE890B3BB}:26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2DB1882-85E2-4EF4-A7E6-0A6B40F34487}:26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9</TotalTime>
  <Words>878</Words>
  <Application>Microsoft Office PowerPoint</Application>
  <PresentationFormat>On-screen Show (16:9)</PresentationFormat>
  <Paragraphs>150</Paragraphs>
  <Slides>20</Slides>
  <Notes>20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m có biết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ốc độ của chuyển động</dc:title>
  <dc:creator>hpo</dc:creator>
  <cp:lastModifiedBy>hpo</cp:lastModifiedBy>
  <cp:revision>43</cp:revision>
  <dcterms:created xsi:type="dcterms:W3CDTF">2023-11-03T12:58:53Z</dcterms:created>
  <dcterms:modified xsi:type="dcterms:W3CDTF">2025-09-05T08:46:28Z</dcterms:modified>
</cp:coreProperties>
</file>